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9" r:id="rId12"/>
    <p:sldId id="268" r:id="rId13"/>
    <p:sldId id="267" r:id="rId14"/>
    <p:sldId id="266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8" r:id="rId23"/>
    <p:sldId id="277" r:id="rId24"/>
    <p:sldId id="279" r:id="rId25"/>
    <p:sldId id="281" r:id="rId26"/>
    <p:sldId id="280" r:id="rId27"/>
    <p:sldId id="282" r:id="rId28"/>
    <p:sldId id="284" r:id="rId29"/>
    <p:sldId id="283" r:id="rId30"/>
    <p:sldId id="285" r:id="rId31"/>
    <p:sldId id="286" r:id="rId32"/>
    <p:sldId id="287" r:id="rId33"/>
    <p:sldId id="288" r:id="rId34"/>
    <p:sldId id="289" r:id="rId35"/>
    <p:sldId id="291" r:id="rId36"/>
    <p:sldId id="290" r:id="rId37"/>
    <p:sldId id="293" r:id="rId38"/>
    <p:sldId id="292" r:id="rId39"/>
    <p:sldId id="295" r:id="rId40"/>
    <p:sldId id="300" r:id="rId41"/>
    <p:sldId id="296" r:id="rId42"/>
    <p:sldId id="299" r:id="rId43"/>
    <p:sldId id="298" r:id="rId44"/>
    <p:sldId id="297" r:id="rId45"/>
    <p:sldId id="303" r:id="rId46"/>
  </p:sldIdLst>
  <p:sldSz cx="18288000" cy="10287000"/>
  <p:notesSz cx="6858000" cy="9144000"/>
  <p:embeddedFontLst>
    <p:embeddedFont>
      <p:font typeface="Calibri" panose="020F0502020204030204" pitchFamily="34" charset="0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BB17"/>
    <a:srgbClr val="F46A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1" d="100"/>
          <a:sy n="41" d="100"/>
        </p:scale>
        <p:origin x="820" y="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02.png"/><Relationship Id="rId3" Type="http://schemas.openxmlformats.org/officeDocument/2006/relationships/image" Target="../media/image92.svg"/><Relationship Id="rId7" Type="http://schemas.openxmlformats.org/officeDocument/2006/relationships/image" Target="../media/image46.svg"/><Relationship Id="rId12" Type="http://schemas.openxmlformats.org/officeDocument/2006/relationships/image" Target="../media/image101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18.svg"/><Relationship Id="rId5" Type="http://schemas.openxmlformats.org/officeDocument/2006/relationships/image" Target="../media/image40.svg"/><Relationship Id="rId10" Type="http://schemas.openxmlformats.org/officeDocument/2006/relationships/image" Target="../media/image17.png"/><Relationship Id="rId4" Type="http://schemas.openxmlformats.org/officeDocument/2006/relationships/image" Target="../media/image39.png"/><Relationship Id="rId9" Type="http://schemas.openxmlformats.org/officeDocument/2006/relationships/image" Target="../media/image94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4.svg"/><Relationship Id="rId7" Type="http://schemas.openxmlformats.org/officeDocument/2006/relationships/image" Target="../media/image20.svg"/><Relationship Id="rId12" Type="http://schemas.openxmlformats.org/officeDocument/2006/relationships/image" Target="../media/image10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12.svg"/><Relationship Id="rId5" Type="http://schemas.openxmlformats.org/officeDocument/2006/relationships/image" Target="../media/image18.svg"/><Relationship Id="rId10" Type="http://schemas.openxmlformats.org/officeDocument/2006/relationships/image" Target="../media/image11.png"/><Relationship Id="rId4" Type="http://schemas.openxmlformats.org/officeDocument/2006/relationships/image" Target="../media/image17.png"/><Relationship Id="rId9" Type="http://schemas.openxmlformats.org/officeDocument/2006/relationships/image" Target="../media/image22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2.svg"/><Relationship Id="rId7" Type="http://schemas.openxmlformats.org/officeDocument/2006/relationships/image" Target="../media/image1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99.svg"/><Relationship Id="rId7" Type="http://schemas.openxmlformats.org/officeDocument/2006/relationships/image" Target="../media/image105.svg"/><Relationship Id="rId12" Type="http://schemas.openxmlformats.org/officeDocument/2006/relationships/image" Target="../media/image115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svg"/><Relationship Id="rId5" Type="http://schemas.openxmlformats.org/officeDocument/2006/relationships/image" Target="../media/image101.svg"/><Relationship Id="rId10" Type="http://schemas.openxmlformats.org/officeDocument/2006/relationships/image" Target="../media/image108.png"/><Relationship Id="rId4" Type="http://schemas.openxmlformats.org/officeDocument/2006/relationships/image" Target="../media/image100.png"/><Relationship Id="rId9" Type="http://schemas.openxmlformats.org/officeDocument/2006/relationships/image" Target="../media/image107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111.svg"/><Relationship Id="rId7" Type="http://schemas.openxmlformats.org/officeDocument/2006/relationships/image" Target="../media/image115.sv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3.svg"/><Relationship Id="rId10" Type="http://schemas.openxmlformats.org/officeDocument/2006/relationships/image" Target="../media/image122.png"/><Relationship Id="rId4" Type="http://schemas.openxmlformats.org/officeDocument/2006/relationships/image" Target="../media/image112.png"/><Relationship Id="rId9" Type="http://schemas.openxmlformats.org/officeDocument/2006/relationships/image" Target="../media/image77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26.svg"/><Relationship Id="rId7" Type="http://schemas.openxmlformats.org/officeDocument/2006/relationships/image" Target="../media/image30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36.svg"/><Relationship Id="rId7" Type="http://schemas.openxmlformats.org/officeDocument/2006/relationships/image" Target="../media/image38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4.svg"/><Relationship Id="rId4" Type="http://schemas.openxmlformats.org/officeDocument/2006/relationships/image" Target="../media/image33.png"/><Relationship Id="rId9" Type="http://schemas.openxmlformats.org/officeDocument/2006/relationships/image" Target="../media/image1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8.svg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12" Type="http://schemas.openxmlformats.org/officeDocument/2006/relationships/image" Target="../media/image4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117.svg"/><Relationship Id="rId5" Type="http://schemas.openxmlformats.org/officeDocument/2006/relationships/image" Target="../media/image42.svg"/><Relationship Id="rId15" Type="http://schemas.openxmlformats.org/officeDocument/2006/relationships/image" Target="../media/image127.png"/><Relationship Id="rId10" Type="http://schemas.openxmlformats.org/officeDocument/2006/relationships/image" Target="../media/image116.png"/><Relationship Id="rId4" Type="http://schemas.openxmlformats.org/officeDocument/2006/relationships/image" Target="../media/image41.png"/><Relationship Id="rId9" Type="http://schemas.openxmlformats.org/officeDocument/2006/relationships/image" Target="../media/image46.svg"/><Relationship Id="rId14" Type="http://schemas.openxmlformats.org/officeDocument/2006/relationships/image" Target="../media/image12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129.png"/><Relationship Id="rId3" Type="http://schemas.openxmlformats.org/officeDocument/2006/relationships/image" Target="../media/image62.svg"/><Relationship Id="rId7" Type="http://schemas.openxmlformats.org/officeDocument/2006/relationships/image" Target="../media/image66.svg"/><Relationship Id="rId12" Type="http://schemas.openxmlformats.org/officeDocument/2006/relationships/image" Target="../media/image128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70.svg"/><Relationship Id="rId5" Type="http://schemas.openxmlformats.org/officeDocument/2006/relationships/image" Target="../media/image64.sv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54.svg"/><Relationship Id="rId7" Type="http://schemas.openxmlformats.org/officeDocument/2006/relationships/image" Target="../media/image60.sv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svg"/><Relationship Id="rId4" Type="http://schemas.openxmlformats.org/officeDocument/2006/relationships/image" Target="../media/image57.png"/><Relationship Id="rId9" Type="http://schemas.openxmlformats.org/officeDocument/2006/relationships/image" Target="../media/image13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svg"/><Relationship Id="rId3" Type="http://schemas.openxmlformats.org/officeDocument/2006/relationships/image" Target="../media/image12.svg"/><Relationship Id="rId7" Type="http://schemas.openxmlformats.org/officeDocument/2006/relationships/image" Target="../media/image16.svg"/><Relationship Id="rId12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svg"/><Relationship Id="rId5" Type="http://schemas.openxmlformats.org/officeDocument/2006/relationships/image" Target="../media/image14.sv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svg"/><Relationship Id="rId14" Type="http://schemas.openxmlformats.org/officeDocument/2006/relationships/image" Target="../media/image2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12.svg"/><Relationship Id="rId3" Type="http://schemas.openxmlformats.org/officeDocument/2006/relationships/image" Target="../media/image73.svg"/><Relationship Id="rId7" Type="http://schemas.openxmlformats.org/officeDocument/2006/relationships/image" Target="../media/image77.svg"/><Relationship Id="rId12" Type="http://schemas.openxmlformats.org/officeDocument/2006/relationships/image" Target="../media/image1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51.svg"/><Relationship Id="rId5" Type="http://schemas.openxmlformats.org/officeDocument/2006/relationships/image" Target="../media/image75.svg"/><Relationship Id="rId10" Type="http://schemas.openxmlformats.org/officeDocument/2006/relationships/image" Target="../media/image50.png"/><Relationship Id="rId4" Type="http://schemas.openxmlformats.org/officeDocument/2006/relationships/image" Target="../media/image74.png"/><Relationship Id="rId9" Type="http://schemas.openxmlformats.org/officeDocument/2006/relationships/image" Target="../media/image79.svg"/><Relationship Id="rId14" Type="http://schemas.openxmlformats.org/officeDocument/2006/relationships/image" Target="../media/image13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svg"/><Relationship Id="rId3" Type="http://schemas.openxmlformats.org/officeDocument/2006/relationships/image" Target="../media/image80.png"/><Relationship Id="rId7" Type="http://schemas.openxmlformats.org/officeDocument/2006/relationships/image" Target="../media/image119.png"/><Relationship Id="rId12" Type="http://schemas.openxmlformats.org/officeDocument/2006/relationships/image" Target="../media/image70.sv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69.png"/><Relationship Id="rId5" Type="http://schemas.openxmlformats.org/officeDocument/2006/relationships/image" Target="../media/image82.png"/><Relationship Id="rId10" Type="http://schemas.openxmlformats.org/officeDocument/2006/relationships/image" Target="../media/image88.svg"/><Relationship Id="rId4" Type="http://schemas.openxmlformats.org/officeDocument/2006/relationships/image" Target="../media/image81.svg"/><Relationship Id="rId9" Type="http://schemas.openxmlformats.org/officeDocument/2006/relationships/image" Target="../media/image12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11.svg"/><Relationship Id="rId7" Type="http://schemas.openxmlformats.org/officeDocument/2006/relationships/image" Target="../media/image124.svg"/><Relationship Id="rId12" Type="http://schemas.openxmlformats.org/officeDocument/2006/relationships/image" Target="../media/image1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11" Type="http://schemas.openxmlformats.org/officeDocument/2006/relationships/image" Target="../media/image77.svg"/><Relationship Id="rId5" Type="http://schemas.openxmlformats.org/officeDocument/2006/relationships/image" Target="../media/image113.svg"/><Relationship Id="rId10" Type="http://schemas.openxmlformats.org/officeDocument/2006/relationships/image" Target="../media/image76.png"/><Relationship Id="rId4" Type="http://schemas.openxmlformats.org/officeDocument/2006/relationships/image" Target="../media/image112.png"/><Relationship Id="rId9" Type="http://schemas.openxmlformats.org/officeDocument/2006/relationships/image" Target="../media/image135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2.svg"/><Relationship Id="rId7" Type="http://schemas.openxmlformats.org/officeDocument/2006/relationships/image" Target="../media/image46.svg"/><Relationship Id="rId12" Type="http://schemas.openxmlformats.org/officeDocument/2006/relationships/image" Target="../media/image138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18.svg"/><Relationship Id="rId5" Type="http://schemas.openxmlformats.org/officeDocument/2006/relationships/image" Target="../media/image40.svg"/><Relationship Id="rId10" Type="http://schemas.openxmlformats.org/officeDocument/2006/relationships/image" Target="../media/image17.png"/><Relationship Id="rId4" Type="http://schemas.openxmlformats.org/officeDocument/2006/relationships/image" Target="../media/image39.png"/><Relationship Id="rId9" Type="http://schemas.openxmlformats.org/officeDocument/2006/relationships/image" Target="../media/image94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99.svg"/><Relationship Id="rId7" Type="http://schemas.openxmlformats.org/officeDocument/2006/relationships/image" Target="../media/image105.svg"/><Relationship Id="rId12" Type="http://schemas.openxmlformats.org/officeDocument/2006/relationships/image" Target="../media/image142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svg"/><Relationship Id="rId5" Type="http://schemas.openxmlformats.org/officeDocument/2006/relationships/image" Target="../media/image101.svg"/><Relationship Id="rId10" Type="http://schemas.openxmlformats.org/officeDocument/2006/relationships/image" Target="../media/image108.png"/><Relationship Id="rId4" Type="http://schemas.openxmlformats.org/officeDocument/2006/relationships/image" Target="../media/image100.png"/><Relationship Id="rId9" Type="http://schemas.openxmlformats.org/officeDocument/2006/relationships/image" Target="../media/image107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svg"/><Relationship Id="rId10" Type="http://schemas.openxmlformats.org/officeDocument/2006/relationships/image" Target="../media/image1360.png"/><Relationship Id="rId4" Type="http://schemas.openxmlformats.org/officeDocument/2006/relationships/image" Target="../media/image19.png"/><Relationship Id="rId9" Type="http://schemas.openxmlformats.org/officeDocument/2006/relationships/image" Target="../media/image12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svg"/><Relationship Id="rId7" Type="http://schemas.openxmlformats.org/officeDocument/2006/relationships/image" Target="../media/image8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4.svg"/><Relationship Id="rId10" Type="http://schemas.openxmlformats.org/officeDocument/2006/relationships/image" Target="../media/image137.png"/><Relationship Id="rId4" Type="http://schemas.openxmlformats.org/officeDocument/2006/relationships/image" Target="../media/image3.png"/><Relationship Id="rId9" Type="http://schemas.openxmlformats.org/officeDocument/2006/relationships/image" Target="../media/image10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0.png"/><Relationship Id="rId3" Type="http://schemas.openxmlformats.org/officeDocument/2006/relationships/image" Target="../media/image26.svg"/><Relationship Id="rId7" Type="http://schemas.openxmlformats.org/officeDocument/2006/relationships/image" Target="../media/image30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8.svg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12" Type="http://schemas.openxmlformats.org/officeDocument/2006/relationships/image" Target="../media/image4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117.svg"/><Relationship Id="rId5" Type="http://schemas.openxmlformats.org/officeDocument/2006/relationships/image" Target="../media/image42.svg"/><Relationship Id="rId10" Type="http://schemas.openxmlformats.org/officeDocument/2006/relationships/image" Target="../media/image116.png"/><Relationship Id="rId4" Type="http://schemas.openxmlformats.org/officeDocument/2006/relationships/image" Target="../media/image41.png"/><Relationship Id="rId9" Type="http://schemas.openxmlformats.org/officeDocument/2006/relationships/image" Target="../media/image46.svg"/><Relationship Id="rId14" Type="http://schemas.openxmlformats.org/officeDocument/2006/relationships/image" Target="../media/image13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36.svg"/><Relationship Id="rId7" Type="http://schemas.openxmlformats.org/officeDocument/2006/relationships/image" Target="../media/image38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svg"/><Relationship Id="rId7" Type="http://schemas.openxmlformats.org/officeDocument/2006/relationships/image" Target="../media/image30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svg"/><Relationship Id="rId5" Type="http://schemas.openxmlformats.org/officeDocument/2006/relationships/image" Target="../media/image28.sv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svg"/><Relationship Id="rId7" Type="http://schemas.openxmlformats.org/officeDocument/2006/relationships/image" Target="../media/image58.sv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svg"/><Relationship Id="rId10" Type="http://schemas.openxmlformats.org/officeDocument/2006/relationships/image" Target="../media/image144.png"/><Relationship Id="rId4" Type="http://schemas.openxmlformats.org/officeDocument/2006/relationships/image" Target="../media/image55.png"/><Relationship Id="rId9" Type="http://schemas.openxmlformats.org/officeDocument/2006/relationships/image" Target="../media/image60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2.svg"/><Relationship Id="rId7" Type="http://schemas.openxmlformats.org/officeDocument/2006/relationships/image" Target="../media/image68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svg"/><Relationship Id="rId10" Type="http://schemas.openxmlformats.org/officeDocument/2006/relationships/image" Target="../media/image145.png"/><Relationship Id="rId4" Type="http://schemas.openxmlformats.org/officeDocument/2006/relationships/image" Target="../media/image65.png"/><Relationship Id="rId9" Type="http://schemas.openxmlformats.org/officeDocument/2006/relationships/image" Target="../media/image70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12.svg"/><Relationship Id="rId3" Type="http://schemas.openxmlformats.org/officeDocument/2006/relationships/image" Target="../media/image73.svg"/><Relationship Id="rId7" Type="http://schemas.openxmlformats.org/officeDocument/2006/relationships/image" Target="../media/image77.svg"/><Relationship Id="rId12" Type="http://schemas.openxmlformats.org/officeDocument/2006/relationships/image" Target="../media/image1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51.svg"/><Relationship Id="rId5" Type="http://schemas.openxmlformats.org/officeDocument/2006/relationships/image" Target="../media/image75.svg"/><Relationship Id="rId10" Type="http://schemas.openxmlformats.org/officeDocument/2006/relationships/image" Target="../media/image50.png"/><Relationship Id="rId4" Type="http://schemas.openxmlformats.org/officeDocument/2006/relationships/image" Target="../media/image74.png"/><Relationship Id="rId9" Type="http://schemas.openxmlformats.org/officeDocument/2006/relationships/image" Target="../media/image79.svg"/><Relationship Id="rId14" Type="http://schemas.openxmlformats.org/officeDocument/2006/relationships/image" Target="../media/image14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81.svg"/><Relationship Id="rId7" Type="http://schemas.openxmlformats.org/officeDocument/2006/relationships/image" Target="../media/image120.svg"/><Relationship Id="rId12" Type="http://schemas.openxmlformats.org/officeDocument/2006/relationships/image" Target="../media/image147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11" Type="http://schemas.openxmlformats.org/officeDocument/2006/relationships/image" Target="../media/image70.svg"/><Relationship Id="rId5" Type="http://schemas.openxmlformats.org/officeDocument/2006/relationships/image" Target="../media/image83.svg"/><Relationship Id="rId10" Type="http://schemas.openxmlformats.org/officeDocument/2006/relationships/image" Target="../media/image69.png"/><Relationship Id="rId4" Type="http://schemas.openxmlformats.org/officeDocument/2006/relationships/image" Target="../media/image82.png"/><Relationship Id="rId9" Type="http://schemas.openxmlformats.org/officeDocument/2006/relationships/image" Target="../media/image88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2.svg"/><Relationship Id="rId7" Type="http://schemas.openxmlformats.org/officeDocument/2006/relationships/image" Target="../media/image46.svg"/><Relationship Id="rId12" Type="http://schemas.openxmlformats.org/officeDocument/2006/relationships/image" Target="../media/image148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18.svg"/><Relationship Id="rId5" Type="http://schemas.openxmlformats.org/officeDocument/2006/relationships/image" Target="../media/image40.svg"/><Relationship Id="rId10" Type="http://schemas.openxmlformats.org/officeDocument/2006/relationships/image" Target="../media/image17.png"/><Relationship Id="rId4" Type="http://schemas.openxmlformats.org/officeDocument/2006/relationships/image" Target="../media/image39.png"/><Relationship Id="rId9" Type="http://schemas.openxmlformats.org/officeDocument/2006/relationships/image" Target="../media/image94.sv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99.svg"/><Relationship Id="rId7" Type="http://schemas.openxmlformats.org/officeDocument/2006/relationships/image" Target="../media/image105.svg"/><Relationship Id="rId12" Type="http://schemas.openxmlformats.org/officeDocument/2006/relationships/image" Target="../media/image14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svg"/><Relationship Id="rId5" Type="http://schemas.openxmlformats.org/officeDocument/2006/relationships/image" Target="../media/image101.svg"/><Relationship Id="rId10" Type="http://schemas.openxmlformats.org/officeDocument/2006/relationships/image" Target="../media/image108.png"/><Relationship Id="rId4" Type="http://schemas.openxmlformats.org/officeDocument/2006/relationships/image" Target="../media/image100.png"/><Relationship Id="rId9" Type="http://schemas.openxmlformats.org/officeDocument/2006/relationships/image" Target="../media/image107.sv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1.svg"/><Relationship Id="rId7" Type="http://schemas.openxmlformats.org/officeDocument/2006/relationships/image" Target="../media/image124.svg"/><Relationship Id="rId12" Type="http://schemas.openxmlformats.org/officeDocument/2006/relationships/image" Target="../media/image15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11" Type="http://schemas.openxmlformats.org/officeDocument/2006/relationships/image" Target="../media/image77.svg"/><Relationship Id="rId5" Type="http://schemas.openxmlformats.org/officeDocument/2006/relationships/image" Target="../media/image113.svg"/><Relationship Id="rId10" Type="http://schemas.openxmlformats.org/officeDocument/2006/relationships/image" Target="../media/image76.png"/><Relationship Id="rId4" Type="http://schemas.openxmlformats.org/officeDocument/2006/relationships/image" Target="../media/image112.png"/><Relationship Id="rId9" Type="http://schemas.openxmlformats.org/officeDocument/2006/relationships/image" Target="../media/image115.sv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2.svg"/><Relationship Id="rId7" Type="http://schemas.openxmlformats.org/officeDocument/2006/relationships/image" Target="../media/image20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svg"/><Relationship Id="rId10" Type="http://schemas.openxmlformats.org/officeDocument/2006/relationships/image" Target="../media/image141.png"/><Relationship Id="rId4" Type="http://schemas.openxmlformats.org/officeDocument/2006/relationships/image" Target="../media/image17.png"/><Relationship Id="rId9" Type="http://schemas.openxmlformats.org/officeDocument/2006/relationships/image" Target="../media/image2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svg"/><Relationship Id="rId7" Type="http://schemas.openxmlformats.org/officeDocument/2006/relationships/image" Target="../media/image8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4.svg"/><Relationship Id="rId10" Type="http://schemas.openxmlformats.org/officeDocument/2006/relationships/image" Target="../media/image152.png"/><Relationship Id="rId4" Type="http://schemas.openxmlformats.org/officeDocument/2006/relationships/image" Target="../media/image3.png"/><Relationship Id="rId9" Type="http://schemas.openxmlformats.org/officeDocument/2006/relationships/image" Target="../media/image10.sv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36.svg"/><Relationship Id="rId7" Type="http://schemas.openxmlformats.org/officeDocument/2006/relationships/image" Target="../media/image38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svg"/><Relationship Id="rId4" Type="http://schemas.openxmlformats.org/officeDocument/2006/relationships/image" Target="../media/image3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81.svg"/><Relationship Id="rId7" Type="http://schemas.openxmlformats.org/officeDocument/2006/relationships/image" Target="../media/image120.svg"/><Relationship Id="rId12" Type="http://schemas.openxmlformats.org/officeDocument/2006/relationships/image" Target="../media/image154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11" Type="http://schemas.openxmlformats.org/officeDocument/2006/relationships/image" Target="../media/image70.svg"/><Relationship Id="rId5" Type="http://schemas.openxmlformats.org/officeDocument/2006/relationships/image" Target="../media/image83.svg"/><Relationship Id="rId10" Type="http://schemas.openxmlformats.org/officeDocument/2006/relationships/image" Target="../media/image69.png"/><Relationship Id="rId4" Type="http://schemas.openxmlformats.org/officeDocument/2006/relationships/image" Target="../media/image82.png"/><Relationship Id="rId9" Type="http://schemas.openxmlformats.org/officeDocument/2006/relationships/image" Target="../media/image88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8.svg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12" Type="http://schemas.openxmlformats.org/officeDocument/2006/relationships/image" Target="../media/image4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117.svg"/><Relationship Id="rId5" Type="http://schemas.openxmlformats.org/officeDocument/2006/relationships/image" Target="../media/image42.svg"/><Relationship Id="rId10" Type="http://schemas.openxmlformats.org/officeDocument/2006/relationships/image" Target="../media/image116.png"/><Relationship Id="rId4" Type="http://schemas.openxmlformats.org/officeDocument/2006/relationships/image" Target="../media/image41.png"/><Relationship Id="rId9" Type="http://schemas.openxmlformats.org/officeDocument/2006/relationships/image" Target="../media/image46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12.svg"/><Relationship Id="rId3" Type="http://schemas.openxmlformats.org/officeDocument/2006/relationships/image" Target="../media/image73.svg"/><Relationship Id="rId7" Type="http://schemas.openxmlformats.org/officeDocument/2006/relationships/image" Target="../media/image77.svg"/><Relationship Id="rId12" Type="http://schemas.openxmlformats.org/officeDocument/2006/relationships/image" Target="../media/image1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51.svg"/><Relationship Id="rId5" Type="http://schemas.openxmlformats.org/officeDocument/2006/relationships/image" Target="../media/image75.svg"/><Relationship Id="rId10" Type="http://schemas.openxmlformats.org/officeDocument/2006/relationships/image" Target="../media/image50.png"/><Relationship Id="rId4" Type="http://schemas.openxmlformats.org/officeDocument/2006/relationships/image" Target="../media/image74.png"/><Relationship Id="rId9" Type="http://schemas.openxmlformats.org/officeDocument/2006/relationships/image" Target="../media/image79.svg"/><Relationship Id="rId14" Type="http://schemas.openxmlformats.org/officeDocument/2006/relationships/image" Target="../media/image15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62.svg"/><Relationship Id="rId7" Type="http://schemas.openxmlformats.org/officeDocument/2006/relationships/image" Target="../media/image66.svg"/><Relationship Id="rId12" Type="http://schemas.openxmlformats.org/officeDocument/2006/relationships/image" Target="../media/image15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70.svg"/><Relationship Id="rId5" Type="http://schemas.openxmlformats.org/officeDocument/2006/relationships/image" Target="../media/image64.sv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svg"/><Relationship Id="rId14" Type="http://schemas.openxmlformats.org/officeDocument/2006/relationships/image" Target="../media/image13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svg"/><Relationship Id="rId7" Type="http://schemas.openxmlformats.org/officeDocument/2006/relationships/image" Target="../media/image154.sv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5" Type="http://schemas.openxmlformats.org/officeDocument/2006/relationships/image" Target="../media/image60.svg"/><Relationship Id="rId4" Type="http://schemas.openxmlformats.org/officeDocument/2006/relationships/image" Target="../media/image5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99.svg"/><Relationship Id="rId7" Type="http://schemas.openxmlformats.org/officeDocument/2006/relationships/image" Target="../media/image105.sv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svg"/><Relationship Id="rId5" Type="http://schemas.openxmlformats.org/officeDocument/2006/relationships/image" Target="../media/image101.svg"/><Relationship Id="rId10" Type="http://schemas.openxmlformats.org/officeDocument/2006/relationships/image" Target="../media/image108.png"/><Relationship Id="rId4" Type="http://schemas.openxmlformats.org/officeDocument/2006/relationships/image" Target="../media/image100.png"/><Relationship Id="rId9" Type="http://schemas.openxmlformats.org/officeDocument/2006/relationships/image" Target="../media/image107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8" Type="http://schemas.openxmlformats.org/officeDocument/2006/relationships/image" Target="../media/image51.svg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17" Type="http://schemas.openxmlformats.org/officeDocument/2006/relationships/image" Target="../media/image50.png"/><Relationship Id="rId2" Type="http://schemas.openxmlformats.org/officeDocument/2006/relationships/image" Target="../media/image39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48.svg"/><Relationship Id="rId5" Type="http://schemas.openxmlformats.org/officeDocument/2006/relationships/image" Target="../media/image42.svg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svg"/><Relationship Id="rId14" Type="http://schemas.openxmlformats.org/officeDocument/2006/relationships/image" Target="../media/image5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svg"/><Relationship Id="rId7" Type="http://schemas.openxmlformats.org/officeDocument/2006/relationships/image" Target="../media/image58.sv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svg"/><Relationship Id="rId4" Type="http://schemas.openxmlformats.org/officeDocument/2006/relationships/image" Target="../media/image55.png"/><Relationship Id="rId9" Type="http://schemas.openxmlformats.org/officeDocument/2006/relationships/image" Target="../media/image60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svg"/><Relationship Id="rId7" Type="http://schemas.openxmlformats.org/officeDocument/2006/relationships/image" Target="../media/image66.svg"/><Relationship Id="rId12" Type="http://schemas.openxmlformats.org/officeDocument/2006/relationships/image" Target="../media/image7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70.svg"/><Relationship Id="rId5" Type="http://schemas.openxmlformats.org/officeDocument/2006/relationships/image" Target="../media/image64.sv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12.svg"/><Relationship Id="rId3" Type="http://schemas.openxmlformats.org/officeDocument/2006/relationships/image" Target="../media/image73.svg"/><Relationship Id="rId7" Type="http://schemas.openxmlformats.org/officeDocument/2006/relationships/image" Target="../media/image77.svg"/><Relationship Id="rId12" Type="http://schemas.openxmlformats.org/officeDocument/2006/relationships/image" Target="../media/image1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51.svg"/><Relationship Id="rId5" Type="http://schemas.openxmlformats.org/officeDocument/2006/relationships/image" Target="../media/image75.svg"/><Relationship Id="rId15" Type="http://schemas.openxmlformats.org/officeDocument/2006/relationships/image" Target="../media/image84.png"/><Relationship Id="rId10" Type="http://schemas.openxmlformats.org/officeDocument/2006/relationships/image" Target="../media/image50.png"/><Relationship Id="rId4" Type="http://schemas.openxmlformats.org/officeDocument/2006/relationships/image" Target="../media/image74.png"/><Relationship Id="rId9" Type="http://schemas.openxmlformats.org/officeDocument/2006/relationships/image" Target="../media/image79.svg"/><Relationship Id="rId14" Type="http://schemas.openxmlformats.org/officeDocument/2006/relationships/image" Target="../media/image8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6.png"/><Relationship Id="rId3" Type="http://schemas.openxmlformats.org/officeDocument/2006/relationships/image" Target="../media/image81.svg"/><Relationship Id="rId7" Type="http://schemas.openxmlformats.org/officeDocument/2006/relationships/image" Target="../media/image86.svg"/><Relationship Id="rId12" Type="http://schemas.openxmlformats.org/officeDocument/2006/relationships/image" Target="../media/image9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image" Target="../media/image90.svg"/><Relationship Id="rId5" Type="http://schemas.openxmlformats.org/officeDocument/2006/relationships/image" Target="../media/image83.svg"/><Relationship Id="rId10" Type="http://schemas.openxmlformats.org/officeDocument/2006/relationships/image" Target="../media/image89.png"/><Relationship Id="rId4" Type="http://schemas.openxmlformats.org/officeDocument/2006/relationships/image" Target="../media/image82.png"/><Relationship Id="rId9" Type="http://schemas.openxmlformats.org/officeDocument/2006/relationships/image" Target="../media/image8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1558013"/>
            <a:ext cx="16230600" cy="717097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22302" y="908556"/>
            <a:ext cx="3772950" cy="846988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933970">
            <a:off x="14264044" y="5895679"/>
            <a:ext cx="3386144" cy="397944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780252">
            <a:off x="15953698" y="982026"/>
            <a:ext cx="1589836" cy="27583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852934" y="7198530"/>
            <a:ext cx="2050864" cy="1530457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187A332-01EA-5280-2053-41B53C17CE0D}"/>
              </a:ext>
            </a:extLst>
          </p:cNvPr>
          <p:cNvSpPr txBox="1"/>
          <p:nvPr/>
        </p:nvSpPr>
        <p:spPr>
          <a:xfrm>
            <a:off x="3467100" y="2940657"/>
            <a:ext cx="11353800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MÔN TOÁ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230600" y="7797774"/>
            <a:ext cx="1613241" cy="161324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10958512" y="-24006"/>
            <a:ext cx="7315200" cy="351397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6200000" flipH="1" flipV="1">
            <a:off x="12716144" y="-478734"/>
            <a:ext cx="5133774" cy="600993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23812" y="5904117"/>
            <a:ext cx="3299115" cy="438288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709878">
            <a:off x="372551" y="233396"/>
            <a:ext cx="2017149" cy="2641504"/>
          </a:xfrm>
          <a:prstGeom prst="rect">
            <a:avLst/>
          </a:prstGeom>
        </p:spPr>
      </p:pic>
      <p:sp>
        <p:nvSpPr>
          <p:cNvPr id="17" name="Hình Bầu dục 16">
            <a:extLst>
              <a:ext uri="{FF2B5EF4-FFF2-40B4-BE49-F238E27FC236}">
                <a16:creationId xmlns:a16="http://schemas.microsoft.com/office/drawing/2014/main" id="{0EF2D4A7-A0D7-3D6D-0B0B-ABA7EB029AAF}"/>
              </a:ext>
            </a:extLst>
          </p:cNvPr>
          <p:cNvSpPr/>
          <p:nvPr/>
        </p:nvSpPr>
        <p:spPr>
          <a:xfrm>
            <a:off x="6043459" y="906448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07FAB063-C8F0-7FB1-00F0-309656CED25D}"/>
                  </a:ext>
                </a:extLst>
              </p:cNvPr>
              <p:cNvSpPr txBox="1"/>
              <p:nvPr/>
            </p:nvSpPr>
            <p:spPr>
              <a:xfrm>
                <a:off x="791562" y="2269824"/>
                <a:ext cx="13699449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“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; 9; 1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”.</a:t>
                </a: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07FAB063-C8F0-7FB1-00F0-309656CED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62" y="2269824"/>
                <a:ext cx="13699449" cy="1824923"/>
              </a:xfrm>
              <a:prstGeom prst="rect">
                <a:avLst/>
              </a:prstGeom>
              <a:blipFill>
                <a:blip r:embed="rId12"/>
                <a:stretch>
                  <a:fillRect l="-1602" r="-1869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5890F6FD-3AEE-7D55-FDE0-CD9480A7C454}"/>
              </a:ext>
            </a:extLst>
          </p:cNvPr>
          <p:cNvSpPr txBox="1"/>
          <p:nvPr/>
        </p:nvSpPr>
        <p:spPr>
          <a:xfrm>
            <a:off x="6248400" y="4435614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0E715F58-7390-06EB-E124-85EDEB75E51C}"/>
                  </a:ext>
                </a:extLst>
              </p:cNvPr>
              <p:cNvSpPr txBox="1"/>
              <p:nvPr/>
            </p:nvSpPr>
            <p:spPr>
              <a:xfrm>
                <a:off x="4724400" y="5718914"/>
                <a:ext cx="11201400" cy="369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0E715F58-7390-06EB-E124-85EDEB75E5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718914"/>
                <a:ext cx="11201400" cy="3692101"/>
              </a:xfrm>
              <a:prstGeom prst="rect">
                <a:avLst/>
              </a:prstGeom>
              <a:blipFill>
                <a:blip r:embed="rId13"/>
                <a:stretch>
                  <a:fillRect l="-1904" r="-3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4477931" y="2024062"/>
            <a:ext cx="4324281" cy="8229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6899053">
            <a:off x="253835" y="36988"/>
            <a:ext cx="2017149" cy="26415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>
            <a:off x="13793789" y="-353353"/>
            <a:ext cx="4140858" cy="4847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 flipH="1" flipV="1">
            <a:off x="353353" y="5792789"/>
            <a:ext cx="4140858" cy="484756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81000" y="8569311"/>
            <a:ext cx="2519474" cy="1378839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350441" y="190500"/>
            <a:ext cx="2579260" cy="1486592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42345FA-A28E-4B87-2162-1FD195B36BBB}"/>
              </a:ext>
            </a:extLst>
          </p:cNvPr>
          <p:cNvSpPr txBox="1"/>
          <p:nvPr/>
        </p:nvSpPr>
        <p:spPr>
          <a:xfrm>
            <a:off x="2014460" y="725205"/>
            <a:ext cx="4267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I. TÍNH CHẤT</a:t>
            </a: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A479BD20-F77B-96AE-6F20-0C4CE42AE97D}"/>
              </a:ext>
            </a:extLst>
          </p:cNvPr>
          <p:cNvSpPr/>
          <p:nvPr/>
        </p:nvSpPr>
        <p:spPr>
          <a:xfrm>
            <a:off x="2014460" y="2024062"/>
            <a:ext cx="1451528" cy="914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3429752-28AB-7E6C-278E-76DD21B01C43}"/>
                  </a:ext>
                </a:extLst>
              </p:cNvPr>
              <p:cNvSpPr txBox="1"/>
              <p:nvPr/>
            </p:nvSpPr>
            <p:spPr>
              <a:xfrm>
                <a:off x="3722046" y="1621170"/>
                <a:ext cx="11315700" cy="7718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a) Cho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So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6+9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0+15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b) Cho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0, 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0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36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3429752-28AB-7E6C-278E-76DD21B01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046" y="1621170"/>
                <a:ext cx="11315700" cy="7718267"/>
              </a:xfrm>
              <a:prstGeom prst="rect">
                <a:avLst/>
              </a:prstGeom>
              <a:blipFill>
                <a:blip r:embed="rId12"/>
                <a:stretch>
                  <a:fillRect l="-1670" r="-1616" b="-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733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342900"/>
            <a:ext cx="16230600" cy="938428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4896050" y="908556"/>
            <a:ext cx="3772950" cy="846988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85800" y="8413643"/>
            <a:ext cx="2050864" cy="153045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2A20B18-6A25-78BE-E27C-D1D9491223A6}"/>
                  </a:ext>
                </a:extLst>
              </p:cNvPr>
              <p:cNvSpPr txBox="1"/>
              <p:nvPr/>
            </p:nvSpPr>
            <p:spPr>
              <a:xfrm>
                <a:off x="3886200" y="1943100"/>
                <a:ext cx="10515600" cy="6885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+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+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+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+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2A20B18-6A25-78BE-E27C-D1D949122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943100"/>
                <a:ext cx="10515600" cy="6885090"/>
              </a:xfrm>
              <a:prstGeom prst="rect">
                <a:avLst/>
              </a:prstGeom>
              <a:blipFill>
                <a:blip r:embed="rId8"/>
                <a:stretch>
                  <a:fillRect l="-2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9E647E6-21A7-4968-CA5D-0A22D59F2103}"/>
              </a:ext>
            </a:extLst>
          </p:cNvPr>
          <p:cNvSpPr txBox="1"/>
          <p:nvPr/>
        </p:nvSpPr>
        <p:spPr>
          <a:xfrm>
            <a:off x="7353300" y="1263789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27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05000" y="1513821"/>
            <a:ext cx="15138353" cy="808220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961014" y="1219987"/>
            <a:ext cx="2067774" cy="213999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62000" y="7004684"/>
            <a:ext cx="2778922" cy="259134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796165" y="1028700"/>
            <a:ext cx="2329698" cy="139614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141149" y="690972"/>
            <a:ext cx="1264194" cy="2817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C57E812-6911-F787-C822-02B848E0DECA}"/>
                  </a:ext>
                </a:extLst>
              </p:cNvPr>
              <p:cNvSpPr txBox="1"/>
              <p:nvPr/>
            </p:nvSpPr>
            <p:spPr>
              <a:xfrm>
                <a:off x="6037292" y="1688673"/>
                <a:ext cx="7923722" cy="7788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36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Từ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(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(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C57E812-6911-F787-C822-02B848E0D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292" y="1688673"/>
                <a:ext cx="7923722" cy="7788607"/>
              </a:xfrm>
              <a:prstGeom prst="rect">
                <a:avLst/>
              </a:prstGeom>
              <a:blipFill>
                <a:blip r:embed="rId12"/>
                <a:stretch>
                  <a:fillRect l="-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8130" y="1028700"/>
            <a:ext cx="14811740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162800" y="1714500"/>
            <a:ext cx="3601097" cy="77914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3700401" y="628336"/>
            <a:ext cx="4105420" cy="493008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154507" flipV="1">
            <a:off x="1038759" y="1506220"/>
            <a:ext cx="3274388" cy="2220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4B8D866-848F-58DA-DA7B-DE017AF23DBF}"/>
                  </a:ext>
                </a:extLst>
              </p:cNvPr>
              <p:cNvSpPr txBox="1"/>
              <p:nvPr/>
            </p:nvSpPr>
            <p:spPr>
              <a:xfrm>
                <a:off x="4267200" y="3093380"/>
                <a:ext cx="9753600" cy="42670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4400" b="1" u="sng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 luận:</a:t>
                </a:r>
                <a:endParaRPr lang="en-US" sz="4400" b="1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i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, 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40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4000" i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en-US" sz="4000" i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≠−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4B8D866-848F-58DA-DA7B-DE017AF23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093380"/>
                <a:ext cx="9753600" cy="4267066"/>
              </a:xfrm>
              <a:prstGeom prst="rect">
                <a:avLst/>
              </a:prstGeom>
              <a:blipFill>
                <a:blip r:embed="rId10"/>
                <a:stretch>
                  <a:fillRect l="-2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07268" y="682710"/>
            <a:ext cx="16273463" cy="84582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8600" y="1231129"/>
            <a:ext cx="3068275" cy="36806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3559201" y="6288128"/>
            <a:ext cx="3284042" cy="24361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67DA50C-E31D-8054-3EA6-1CA5DB32D9E6}"/>
                  </a:ext>
                </a:extLst>
              </p:cNvPr>
              <p:cNvSpPr txBox="1"/>
              <p:nvPr/>
            </p:nvSpPr>
            <p:spPr>
              <a:xfrm>
                <a:off x="3721952" y="2118705"/>
                <a:ext cx="12115800" cy="5586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b="1" u="sng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ận</a:t>
                </a:r>
                <a:r>
                  <a:rPr lang="en-US" sz="3600" b="1" u="sng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b="1" u="sng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ét</a:t>
                </a:r>
                <a:r>
                  <a:rPr lang="en-US" sz="3600" b="1" u="sng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</a:t>
                </a:r>
                <a:endParaRPr lang="en-US" sz="36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ò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ở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rộ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o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ẳ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ạ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ừ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𝑔</m:t>
                        </m:r>
                      </m:den>
                    </m:f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u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𝑔</m:t>
                          </m:r>
                        </m:den>
                      </m:f>
                    </m:oMath>
                  </m:oMathPara>
                </a14:m>
                <a:endParaRPr lang="en-US" sz="3600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(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giả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iế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á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ề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ghĩ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).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67DA50C-E31D-8054-3EA6-1CA5DB32D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952" y="2118705"/>
                <a:ext cx="12115800" cy="5586209"/>
              </a:xfrm>
              <a:prstGeom prst="rect">
                <a:avLst/>
              </a:prstGeom>
              <a:blipFill>
                <a:blip r:embed="rId8"/>
                <a:stretch>
                  <a:fillRect l="-1560" r="-1510" b="-3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794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411200" y="723900"/>
            <a:ext cx="4149398" cy="3176176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81000" y="4914900"/>
            <a:ext cx="2461156" cy="22016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225943" y="-315488"/>
            <a:ext cx="6067399" cy="41148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570286" y="6440004"/>
            <a:ext cx="6067399" cy="4114800"/>
          </a:xfrm>
          <a:prstGeom prst="rect">
            <a:avLst/>
          </a:prstGeom>
        </p:spPr>
      </p:pic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73501966-4CE5-6F42-E2DB-962CB46D82CE}"/>
              </a:ext>
            </a:extLst>
          </p:cNvPr>
          <p:cNvSpPr/>
          <p:nvPr/>
        </p:nvSpPr>
        <p:spPr>
          <a:xfrm>
            <a:off x="914400" y="1441716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D14D95E2-C40F-6B47-6990-F06085E9A95D}"/>
                  </a:ext>
                </a:extLst>
              </p:cNvPr>
              <p:cNvSpPr txBox="1"/>
              <p:nvPr/>
            </p:nvSpPr>
            <p:spPr>
              <a:xfrm>
                <a:off x="4000500" y="1631534"/>
                <a:ext cx="9372600" cy="915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0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D14D95E2-C40F-6B47-6990-F06085E9A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0" y="1631534"/>
                <a:ext cx="9372600" cy="915764"/>
              </a:xfrm>
              <a:prstGeom prst="rect">
                <a:avLst/>
              </a:prstGeom>
              <a:blipFill>
                <a:blip r:embed="rId8"/>
                <a:stretch>
                  <a:fillRect l="-2276" t="-5333" r="-585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762E1D2-6797-4CEE-BC6A-F9028D4F0A60}"/>
              </a:ext>
            </a:extLst>
          </p:cNvPr>
          <p:cNvSpPr txBox="1"/>
          <p:nvPr/>
        </p:nvSpPr>
        <p:spPr>
          <a:xfrm>
            <a:off x="8720137" y="3519053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7C02D4CF-7B38-A222-B6F5-3359E2D3E25F}"/>
                  </a:ext>
                </a:extLst>
              </p:cNvPr>
              <p:cNvSpPr txBox="1"/>
              <p:nvPr/>
            </p:nvSpPr>
            <p:spPr>
              <a:xfrm>
                <a:off x="4267200" y="4862512"/>
                <a:ext cx="10345748" cy="3575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p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+7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3.2=6;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7.2=14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7C02D4CF-7B38-A222-B6F5-3359E2D3E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862512"/>
                <a:ext cx="10345748" cy="3575146"/>
              </a:xfrm>
              <a:prstGeom prst="rect">
                <a:avLst/>
              </a:prstGeom>
              <a:blipFill>
                <a:blip r:embed="rId9"/>
                <a:stretch>
                  <a:fillRect l="-2062" r="-1296" b="-6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5392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8225872" y="-1435908"/>
            <a:ext cx="7315200" cy="351397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059895" y="7501312"/>
            <a:ext cx="7315200" cy="35139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83352" y="8430768"/>
            <a:ext cx="7315200" cy="18562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07398" y="6820453"/>
            <a:ext cx="2933700" cy="322062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12716144" y="-438082"/>
            <a:ext cx="5133774" cy="600993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453485" y="321081"/>
            <a:ext cx="2997648" cy="279530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6138917">
            <a:off x="210276" y="3408419"/>
            <a:ext cx="2340463" cy="2246845"/>
          </a:xfrm>
          <a:prstGeom prst="rect">
            <a:avLst/>
          </a:prstGeom>
        </p:spPr>
      </p:pic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4A891D84-2EFF-BC63-39D2-EADC0793C99A}"/>
              </a:ext>
            </a:extLst>
          </p:cNvPr>
          <p:cNvSpPr/>
          <p:nvPr/>
        </p:nvSpPr>
        <p:spPr>
          <a:xfrm>
            <a:off x="481513" y="1430369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F7881EC4-A8E1-AA33-D8E1-D467E1A5D997}"/>
                  </a:ext>
                </a:extLst>
              </p:cNvPr>
              <p:cNvSpPr txBox="1"/>
              <p:nvPr/>
            </p:nvSpPr>
            <p:spPr>
              <a:xfrm>
                <a:off x="3810000" y="920378"/>
                <a:ext cx="7631195" cy="2136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F7881EC4-A8E1-AA33-D8E1-D467E1A5D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920378"/>
                <a:ext cx="7631195" cy="2136739"/>
              </a:xfrm>
              <a:prstGeom prst="rect">
                <a:avLst/>
              </a:prstGeom>
              <a:blipFill>
                <a:blip r:embed="rId14"/>
                <a:stretch>
                  <a:fillRect l="-2796" r="-4712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1A65BE-6860-456F-D164-3B60058BC412}"/>
              </a:ext>
            </a:extLst>
          </p:cNvPr>
          <p:cNvSpPr txBox="1"/>
          <p:nvPr/>
        </p:nvSpPr>
        <p:spPr>
          <a:xfrm>
            <a:off x="8001000" y="3468282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B04EDE-01A7-B293-1FD1-0E5805899F01}"/>
                  </a:ext>
                </a:extLst>
              </p:cNvPr>
              <p:cNvSpPr txBox="1"/>
              <p:nvPr/>
            </p:nvSpPr>
            <p:spPr>
              <a:xfrm>
                <a:off x="5761826" y="4998497"/>
                <a:ext cx="10345748" cy="3715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p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−4+3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.3=6;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.3=12;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.3=9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B04EDE-01A7-B293-1FD1-0E5805899F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826" y="4998497"/>
                <a:ext cx="10345748" cy="3715248"/>
              </a:xfrm>
              <a:prstGeom prst="rect">
                <a:avLst/>
              </a:prstGeom>
              <a:blipFill>
                <a:blip r:embed="rId15"/>
                <a:stretch>
                  <a:fillRect l="-2062" r="-1355" b="-2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76602">
            <a:off x="15304313" y="6759322"/>
            <a:ext cx="2590991" cy="364928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82453" y="-1"/>
            <a:ext cx="3334325" cy="56012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737603">
            <a:off x="13474894" y="-1197126"/>
            <a:ext cx="6067399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09600" y="7658100"/>
            <a:ext cx="2067774" cy="2139999"/>
          </a:xfrm>
          <a:prstGeom prst="rect">
            <a:avLst/>
          </a:prstGeom>
        </p:spPr>
      </p:pic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B987363E-CF95-3F45-6A02-293EF554A7E3}"/>
              </a:ext>
            </a:extLst>
          </p:cNvPr>
          <p:cNvSpPr/>
          <p:nvPr/>
        </p:nvSpPr>
        <p:spPr>
          <a:xfrm>
            <a:off x="2742590" y="1839720"/>
            <a:ext cx="3581400" cy="1219200"/>
          </a:xfrm>
          <a:prstGeom prst="roundRect">
            <a:avLst/>
          </a:prstGeom>
          <a:solidFill>
            <a:srgbClr val="FABB17"/>
          </a:solidFill>
          <a:ln>
            <a:solidFill>
              <a:srgbClr val="FABB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CED7AE7-F3B8-A453-14EE-07D8881811AF}"/>
                  </a:ext>
                </a:extLst>
              </p:cNvPr>
              <p:cNvSpPr txBox="1"/>
              <p:nvPr/>
            </p:nvSpPr>
            <p:spPr>
              <a:xfrm>
                <a:off x="4547577" y="4327447"/>
                <a:ext cx="9514311" cy="4707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1,2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0,4</m:t>
                    </m:r>
                    <m:r>
                      <a:rPr lang="en-US" sz="36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,2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,4</m:t>
                        </m:r>
                      </m:den>
                    </m:f>
                  </m:oMath>
                </a14:m>
                <a:endPara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,2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,2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8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,5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,2.2,5=3;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4.2,5=1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CED7AE7-F3B8-A453-14EE-07D888181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577" y="4327447"/>
                <a:ext cx="9514311" cy="4707251"/>
              </a:xfrm>
              <a:prstGeom prst="rect">
                <a:avLst/>
              </a:prstGeom>
              <a:blipFill>
                <a:blip r:embed="rId12"/>
                <a:stretch>
                  <a:fillRect l="-1986" r="-1345" b="-4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FF44CDD-3859-7CDA-5A2F-25EB5D426F34}"/>
                  </a:ext>
                </a:extLst>
              </p:cNvPr>
              <p:cNvSpPr txBox="1"/>
              <p:nvPr/>
            </p:nvSpPr>
            <p:spPr>
              <a:xfrm>
                <a:off x="6782482" y="1619410"/>
                <a:ext cx="7847918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1,2=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0,4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FF44CDD-3859-7CDA-5A2F-25EB5D426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482" y="1619410"/>
                <a:ext cx="7847918" cy="1824923"/>
              </a:xfrm>
              <a:prstGeom prst="rect">
                <a:avLst/>
              </a:prstGeom>
              <a:blipFill>
                <a:blip r:embed="rId13"/>
                <a:stretch>
                  <a:fillRect l="-2797" b="-13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46C788C-D65E-8D8E-2BFE-9976DA2F20CA}"/>
              </a:ext>
            </a:extLst>
          </p:cNvPr>
          <p:cNvSpPr txBox="1"/>
          <p:nvPr/>
        </p:nvSpPr>
        <p:spPr>
          <a:xfrm>
            <a:off x="7353300" y="3712941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722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225600" y="-1866900"/>
            <a:ext cx="6067399" cy="41148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2209800" y="7999789"/>
            <a:ext cx="6183329" cy="419342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106400" y="5869981"/>
            <a:ext cx="5686507" cy="48387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8600" y="190500"/>
            <a:ext cx="1509599" cy="2786172"/>
          </a:xfrm>
          <a:prstGeom prst="rect">
            <a:avLst/>
          </a:prstGeom>
        </p:spPr>
      </p:pic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D4F0948B-C960-BF2C-8AA4-762125BEAAFF}"/>
              </a:ext>
            </a:extLst>
          </p:cNvPr>
          <p:cNvSpPr/>
          <p:nvPr/>
        </p:nvSpPr>
        <p:spPr>
          <a:xfrm>
            <a:off x="2182829" y="725838"/>
            <a:ext cx="3581400" cy="1219200"/>
          </a:xfrm>
          <a:prstGeom prst="roundRect">
            <a:avLst/>
          </a:prstGeom>
          <a:solidFill>
            <a:srgbClr val="FABB17"/>
          </a:solidFill>
          <a:ln>
            <a:solidFill>
              <a:srgbClr val="FABB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67B3999-F4F4-0E16-43EB-DF8A473A5A12}"/>
                  </a:ext>
                </a:extLst>
              </p:cNvPr>
              <p:cNvSpPr txBox="1"/>
              <p:nvPr/>
            </p:nvSpPr>
            <p:spPr>
              <a:xfrm>
                <a:off x="6129350" y="422977"/>
                <a:ext cx="8077200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, 3, 4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67B3999-F4F4-0E16-43EB-DF8A473A5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9350" y="422977"/>
                <a:ext cx="8077200" cy="1824923"/>
              </a:xfrm>
              <a:prstGeom prst="rect">
                <a:avLst/>
              </a:prstGeom>
              <a:blipFill>
                <a:blip r:embed="rId8"/>
                <a:stretch>
                  <a:fillRect l="-2642" r="-452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710F67D-2B59-4156-6FE9-AD9B82EF5F67}"/>
              </a:ext>
            </a:extLst>
          </p:cNvPr>
          <p:cNvSpPr txBox="1"/>
          <p:nvPr/>
        </p:nvSpPr>
        <p:spPr>
          <a:xfrm>
            <a:off x="7353300" y="2622729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20B43EAF-572E-64FF-F225-7475545BBB0B}"/>
                  </a:ext>
                </a:extLst>
              </p:cNvPr>
              <p:cNvSpPr txBox="1"/>
              <p:nvPr/>
            </p:nvSpPr>
            <p:spPr>
              <a:xfrm>
                <a:off x="3518297" y="3704515"/>
                <a:ext cx="11251406" cy="56808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2, 3, 4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000" dirty="0">
                  <a:latin typeface="Arial" panose="020B0604020202020204" pitchFamily="34" charset="0"/>
                  <a:ea typeface="Yu Mincho" panose="02020400000000000000" pitchFamily="18" charset="-128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2⋅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3⋅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4⋅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20B43EAF-572E-64FF-F225-7475545BBB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297" y="3704515"/>
                <a:ext cx="11251406" cy="5680851"/>
              </a:xfrm>
              <a:prstGeom prst="rect">
                <a:avLst/>
              </a:prstGeom>
              <a:blipFill>
                <a:blip r:embed="rId9"/>
                <a:stretch>
                  <a:fillRect l="-1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5668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90600" y="7587842"/>
            <a:ext cx="2579260" cy="148659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4135780" y="2031342"/>
            <a:ext cx="4324281" cy="82296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81000" y="-38100"/>
            <a:ext cx="2573837" cy="192072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6899053">
            <a:off x="659343" y="561874"/>
            <a:ext cx="2017149" cy="26415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5400000">
            <a:off x="13793789" y="-353353"/>
            <a:ext cx="4140858" cy="4847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5400000" flipH="1" flipV="1">
            <a:off x="353353" y="5792789"/>
            <a:ext cx="4140858" cy="484756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164045" y="7969620"/>
            <a:ext cx="2519474" cy="1378839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2FD8D26-C3E9-32CA-4807-7020412959CC}"/>
              </a:ext>
            </a:extLst>
          </p:cNvPr>
          <p:cNvSpPr txBox="1"/>
          <p:nvPr/>
        </p:nvSpPr>
        <p:spPr>
          <a:xfrm>
            <a:off x="5062512" y="774630"/>
            <a:ext cx="81629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6126348-93D8-190E-35BF-C37769767D02}"/>
                  </a:ext>
                </a:extLst>
              </p:cNvPr>
              <p:cNvSpPr txBox="1"/>
              <p:nvPr/>
            </p:nvSpPr>
            <p:spPr>
              <a:xfrm>
                <a:off x="4197137" y="2827631"/>
                <a:ext cx="8001000" cy="1054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ó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6126348-93D8-190E-35BF-C37769767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137" y="2827631"/>
                <a:ext cx="8001000" cy="1054071"/>
              </a:xfrm>
              <a:prstGeom prst="rect">
                <a:avLst/>
              </a:prstGeom>
              <a:blipFill>
                <a:blip r:embed="rId14"/>
                <a:stretch>
                  <a:fillRect l="-3125" t="-1156" r="-1524" b="-10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DED947FA-76A2-463C-613A-3A4B10CF2705}"/>
                  </a:ext>
                </a:extLst>
              </p:cNvPr>
              <p:cNvSpPr txBox="1"/>
              <p:nvPr/>
            </p:nvSpPr>
            <p:spPr>
              <a:xfrm>
                <a:off x="4315155" y="5115494"/>
                <a:ext cx="9657688" cy="2453863"/>
              </a:xfrm>
              <a:prstGeom prst="wedgeRoundRectCallout">
                <a:avLst>
                  <a:gd name="adj1" fmla="val 40777"/>
                  <a:gd name="adj2" fmla="val 100346"/>
                  <a:gd name="adj3" fmla="val 16667"/>
                </a:avLst>
              </a:prstGeom>
              <a:solidFill>
                <a:srgbClr val="F46A61"/>
              </a:solidFill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m thế nào để biểu diễn sự bằng nhau của ba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nl-NL" sz="4000" i="0">
                        <a:solidFill>
                          <a:sysClr val="windowText" lastClr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nl-NL" sz="4000" i="0">
                        <a:solidFill>
                          <a:sysClr val="windowText" lastClr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4000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?</a:t>
                </a:r>
                <a:endParaRPr lang="en-US" sz="4000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DED947FA-76A2-463C-613A-3A4B10CF2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155" y="5115494"/>
                <a:ext cx="9657688" cy="2453863"/>
              </a:xfrm>
              <a:prstGeom prst="wedgeRoundRectCallout">
                <a:avLst>
                  <a:gd name="adj1" fmla="val 40777"/>
                  <a:gd name="adj2" fmla="val 100346"/>
                  <a:gd name="adj3" fmla="val 16667"/>
                </a:avLst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763236" y="7091726"/>
            <a:ext cx="3057248" cy="311964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563614">
            <a:off x="-747688" y="-95256"/>
            <a:ext cx="4059135" cy="27528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96419">
            <a:off x="13486489" y="1175762"/>
            <a:ext cx="3492045" cy="177776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468408">
            <a:off x="1584645" y="1793039"/>
            <a:ext cx="1646879" cy="181884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086805" y="8171108"/>
            <a:ext cx="2579260" cy="1486592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9D7D02E-C230-070C-0EA2-1121810333E8}"/>
              </a:ext>
            </a:extLst>
          </p:cNvPr>
          <p:cNvSpPr txBox="1"/>
          <p:nvPr/>
        </p:nvSpPr>
        <p:spPr>
          <a:xfrm>
            <a:off x="3529526" y="1933019"/>
            <a:ext cx="4267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II. ỨNG DỤNG</a:t>
            </a:r>
          </a:p>
        </p:txBody>
      </p:sp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6AF5D41B-12FB-75B3-C0A7-08FE342731BC}"/>
              </a:ext>
            </a:extLst>
          </p:cNvPr>
          <p:cNvSpPr/>
          <p:nvPr/>
        </p:nvSpPr>
        <p:spPr>
          <a:xfrm>
            <a:off x="7683447" y="2866689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96772E73-4A40-638D-A2BF-445A0BCBCBAB}"/>
                  </a:ext>
                </a:extLst>
              </p:cNvPr>
              <p:cNvSpPr txBox="1"/>
              <p:nvPr/>
            </p:nvSpPr>
            <p:spPr>
              <a:xfrm>
                <a:off x="3075297" y="4836288"/>
                <a:ext cx="12053151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y chi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68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; 5; 6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96772E73-4A40-638D-A2BF-445A0BCBC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297" y="4836288"/>
                <a:ext cx="12053151" cy="2748253"/>
              </a:xfrm>
              <a:prstGeom prst="rect">
                <a:avLst/>
              </a:prstGeom>
              <a:blipFill>
                <a:blip r:embed="rId14"/>
                <a:stretch>
                  <a:fillRect l="-1769" r="-1769" b="-8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01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89DD7052-8775-0BF6-45C2-A2A07BD68873}"/>
                  </a:ext>
                </a:extLst>
              </p:cNvPr>
              <p:cNvSpPr txBox="1"/>
              <p:nvPr/>
            </p:nvSpPr>
            <p:spPr>
              <a:xfrm>
                <a:off x="2240421" y="1448103"/>
                <a:ext cx="14546305" cy="8494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68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+5+6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8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2.</m:t>
                      </m:r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.12=36 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;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5.12=60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;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.12=72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6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0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2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89DD7052-8775-0BF6-45C2-A2A07BD68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421" y="1448103"/>
                <a:ext cx="14546305" cy="8494441"/>
              </a:xfrm>
              <a:prstGeom prst="rect">
                <a:avLst/>
              </a:prstGeom>
              <a:blipFill>
                <a:blip r:embed="rId2"/>
                <a:stretch>
                  <a:fillRect l="-1299" r="-1257" b="-1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42832" y="1066799"/>
            <a:ext cx="550690" cy="8120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173200" y="3695700"/>
            <a:ext cx="577879" cy="7752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178558" y="4686300"/>
            <a:ext cx="2147550" cy="257618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H="1">
            <a:off x="16002000" y="5143500"/>
            <a:ext cx="2356837" cy="483679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6908775" y="-322501"/>
            <a:ext cx="1379225" cy="1427400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14792BE-1BDA-39CA-665C-AAC531F1CE6F}"/>
              </a:ext>
            </a:extLst>
          </p:cNvPr>
          <p:cNvSpPr txBox="1"/>
          <p:nvPr/>
        </p:nvSpPr>
        <p:spPr>
          <a:xfrm>
            <a:off x="8267700" y="495300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55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8130" y="1028700"/>
            <a:ext cx="14811740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649200" y="1409700"/>
            <a:ext cx="3601097" cy="77914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04878" y="6489550"/>
            <a:ext cx="1875646" cy="325427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738130" y="7885079"/>
            <a:ext cx="3422426" cy="240192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154507" flipV="1">
            <a:off x="1038759" y="1506220"/>
            <a:ext cx="3274388" cy="2220630"/>
          </a:xfrm>
          <a:prstGeom prst="rect">
            <a:avLst/>
          </a:prstGeom>
        </p:spPr>
      </p:pic>
      <p:sp>
        <p:nvSpPr>
          <p:cNvPr id="7" name="Hình Bầu dục 6">
            <a:extLst>
              <a:ext uri="{FF2B5EF4-FFF2-40B4-BE49-F238E27FC236}">
                <a16:creationId xmlns:a16="http://schemas.microsoft.com/office/drawing/2014/main" id="{4BB628A9-199C-2025-6A91-9AAC7F20A144}"/>
              </a:ext>
            </a:extLst>
          </p:cNvPr>
          <p:cNvSpPr/>
          <p:nvPr/>
        </p:nvSpPr>
        <p:spPr>
          <a:xfrm>
            <a:off x="7739196" y="1968835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BBEA54C-280F-0802-BF4A-4DBB2DCBAB32}"/>
                  </a:ext>
                </a:extLst>
              </p:cNvPr>
              <p:cNvSpPr txBox="1"/>
              <p:nvPr/>
            </p:nvSpPr>
            <p:spPr>
              <a:xfrm>
                <a:off x="3200400" y="3528613"/>
                <a:ext cx="12171657" cy="4673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Ở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’Maryam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ắp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ả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o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; 5; 4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í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ô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ắp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ả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0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sz="4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4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’Maryam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BBEA54C-280F-0802-BF4A-4DBB2DCBA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528613"/>
                <a:ext cx="12171657" cy="4673972"/>
              </a:xfrm>
              <a:prstGeom prst="rect">
                <a:avLst/>
              </a:prstGeom>
              <a:blipFill>
                <a:blip r:embed="rId12"/>
                <a:stretch>
                  <a:fillRect l="-1753" r="-2904" b="-2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7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556366" y="7886700"/>
            <a:ext cx="1613241" cy="161324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0" y="20376"/>
            <a:ext cx="4795763" cy="230372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 flipV="1">
            <a:off x="316298" y="-295922"/>
            <a:ext cx="3706618" cy="433921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789186" y="5813482"/>
            <a:ext cx="3299115" cy="438288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709878">
            <a:off x="15782497" y="552933"/>
            <a:ext cx="2017149" cy="2641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ECD9EDB-95E0-8625-B19C-776E90BC3939}"/>
                  </a:ext>
                </a:extLst>
              </p:cNvPr>
              <p:cNvSpPr txBox="1"/>
              <p:nvPr/>
            </p:nvSpPr>
            <p:spPr>
              <a:xfrm>
                <a:off x="3200400" y="1591237"/>
                <a:ext cx="12207551" cy="8444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ắp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ải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o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à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a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3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3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d>
                      <m:d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6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36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3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p>
                      <m:sSupPr>
                        <m:ctrlP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−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0.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+5+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0.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’Marya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0.18=360</m:t>
                      </m:r>
                      <m:d>
                        <m:dPr>
                          <m:ctrlPr>
                            <a:rPr lang="en-US" sz="36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6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36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ECD9EDB-95E0-8625-B19C-776E90BC3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591237"/>
                <a:ext cx="12207551" cy="8444491"/>
              </a:xfrm>
              <a:prstGeom prst="rect">
                <a:avLst/>
              </a:prstGeom>
              <a:blipFill>
                <a:blip r:embed="rId12"/>
                <a:stretch>
                  <a:fillRect l="-1498" r="-1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E6E7CF3-B3DA-73D1-E411-A866425F1958}"/>
              </a:ext>
            </a:extLst>
          </p:cNvPr>
          <p:cNvSpPr txBox="1"/>
          <p:nvPr/>
        </p:nvSpPr>
        <p:spPr>
          <a:xfrm>
            <a:off x="7513475" y="708426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366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460423" y="1521496"/>
            <a:ext cx="13568365" cy="724400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961014" y="1219987"/>
            <a:ext cx="2067774" cy="213999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85800" y="6757792"/>
            <a:ext cx="2778922" cy="259134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796165" y="1028700"/>
            <a:ext cx="2329698" cy="139614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2856165" y="514265"/>
            <a:ext cx="1264194" cy="2817146"/>
          </a:xfrm>
          <a:prstGeom prst="rect">
            <a:avLst/>
          </a:prstGeom>
        </p:spPr>
      </p:pic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CC002854-014A-97BC-3E72-8136A79E5EB6}"/>
              </a:ext>
            </a:extLst>
          </p:cNvPr>
          <p:cNvSpPr/>
          <p:nvPr/>
        </p:nvSpPr>
        <p:spPr>
          <a:xfrm>
            <a:off x="7353300" y="1691072"/>
            <a:ext cx="3581400" cy="1219200"/>
          </a:xfrm>
          <a:prstGeom prst="roundRect">
            <a:avLst/>
          </a:prstGeom>
          <a:solidFill>
            <a:srgbClr val="FABB17"/>
          </a:solidFill>
          <a:ln>
            <a:solidFill>
              <a:srgbClr val="FABB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1C999CCB-B7C6-54B5-9AFD-F5151115B668}"/>
                  </a:ext>
                </a:extLst>
              </p:cNvPr>
              <p:cNvSpPr txBox="1"/>
              <p:nvPr/>
            </p:nvSpPr>
            <p:spPr>
              <a:xfrm>
                <a:off x="3777928" y="2884305"/>
                <a:ext cx="10933354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ộ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</m:t>
                    </m:r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; 8; 9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1C999CCB-B7C6-54B5-9AFD-F5151115B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928" y="2884305"/>
                <a:ext cx="10933354" cy="5518242"/>
              </a:xfrm>
              <a:prstGeom prst="rect">
                <a:avLst/>
              </a:prstGeom>
              <a:blipFill>
                <a:blip r:embed="rId12"/>
                <a:stretch>
                  <a:fillRect l="-2008" r="-1952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64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6899053">
            <a:off x="309778" y="151288"/>
            <a:ext cx="2017149" cy="26415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>
            <a:off x="13793789" y="-353353"/>
            <a:ext cx="4140858" cy="4847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 flipH="1" flipV="1">
            <a:off x="237338" y="7268362"/>
            <a:ext cx="2781300" cy="325597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8615" y="6816279"/>
            <a:ext cx="2519474" cy="1378839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468600" y="513658"/>
            <a:ext cx="2579260" cy="1486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A2637F8-47E4-8793-3CFE-403A38DDC2E1}"/>
                  </a:ext>
                </a:extLst>
              </p:cNvPr>
              <p:cNvSpPr txBox="1"/>
              <p:nvPr/>
            </p:nvSpPr>
            <p:spPr>
              <a:xfrm>
                <a:off x="1518230" y="1729250"/>
                <a:ext cx="15240000" cy="79717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ể tích bể bơi là: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2⋅10⋅1,2=144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600"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44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; 8; 9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b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+8+9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44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6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7.6=42;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.6=48;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.6=54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b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2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3600" i="1" baseline="30000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36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8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3600" i="1" baseline="30000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36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4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3600" i="1" baseline="30000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A2637F8-47E4-8793-3CFE-403A38DDC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30" y="1729250"/>
                <a:ext cx="15240000" cy="7971798"/>
              </a:xfrm>
              <a:prstGeom prst="rect">
                <a:avLst/>
              </a:prstGeom>
              <a:blipFill>
                <a:blip r:embed="rId10"/>
                <a:stretch>
                  <a:fillRect l="-1200" b="-2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765EA2BD-89C8-0F62-F625-E6F065E7AA9D}"/>
              </a:ext>
            </a:extLst>
          </p:cNvPr>
          <p:cNvSpPr txBox="1"/>
          <p:nvPr/>
        </p:nvSpPr>
        <p:spPr>
          <a:xfrm>
            <a:off x="7347530" y="609764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50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57275" y="1381125"/>
            <a:ext cx="16230600" cy="7136388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0182" y="1817113"/>
            <a:ext cx="3772950" cy="846988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780252">
            <a:off x="15850722" y="2182516"/>
            <a:ext cx="1589836" cy="27583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233868" y="5560521"/>
            <a:ext cx="2050864" cy="1530457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9BA0BFD-228E-5226-89E3-2E2C9918B552}"/>
              </a:ext>
            </a:extLst>
          </p:cNvPr>
          <p:cNvSpPr txBox="1"/>
          <p:nvPr/>
        </p:nvSpPr>
        <p:spPr>
          <a:xfrm>
            <a:off x="5172075" y="1758094"/>
            <a:ext cx="8001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387FF859-00A7-3430-018F-A574C905254A}"/>
                  </a:ext>
                </a:extLst>
              </p:cNvPr>
              <p:cNvSpPr txBox="1"/>
              <p:nvPr/>
            </p:nvSpPr>
            <p:spPr>
              <a:xfrm>
                <a:off x="4343400" y="3243059"/>
                <a:ext cx="10058400" cy="3980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.58)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0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387FF859-00A7-3430-018F-A574C90525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243059"/>
                <a:ext cx="10058400" cy="3980129"/>
              </a:xfrm>
              <a:prstGeom prst="rect">
                <a:avLst/>
              </a:prstGeom>
              <a:blipFill>
                <a:blip r:embed="rId10"/>
                <a:stretch>
                  <a:fillRect l="-2182" r="-3515" b="-56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72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721662"/>
            <a:ext cx="16230600" cy="92964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400" y="571500"/>
            <a:ext cx="3068275" cy="36806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3868400" y="7581900"/>
            <a:ext cx="3284042" cy="243616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D6FE717-4FBA-27F5-6116-A50E78AEA5B8}"/>
              </a:ext>
            </a:extLst>
          </p:cNvPr>
          <p:cNvSpPr txBox="1"/>
          <p:nvPr/>
        </p:nvSpPr>
        <p:spPr>
          <a:xfrm>
            <a:off x="7353300" y="102870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6FCABCFF-D7E5-8924-50C2-0D40BBB21CD4}"/>
                  </a:ext>
                </a:extLst>
              </p:cNvPr>
              <p:cNvSpPr txBox="1"/>
              <p:nvPr/>
            </p:nvSpPr>
            <p:spPr>
              <a:xfrm>
                <a:off x="4096975" y="2376863"/>
                <a:ext cx="11488375" cy="5985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 dụng tính chất của dãy tỉ số bằng nhau, ta có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+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7.2=14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 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.2=4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7.4=28; 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.4=8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6FCABCFF-D7E5-8924-50C2-0D40BBB21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975" y="2376863"/>
                <a:ext cx="11488375" cy="5985998"/>
              </a:xfrm>
              <a:prstGeom prst="rect">
                <a:avLst/>
              </a:prstGeom>
              <a:blipFill>
                <a:blip r:embed="rId8"/>
                <a:stretch>
                  <a:fillRect l="-1857" b="-3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400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8225872" y="-1435908"/>
            <a:ext cx="7315200" cy="351397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059895" y="7501312"/>
            <a:ext cx="7315200" cy="35139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83352" y="8430768"/>
            <a:ext cx="7315200" cy="18562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752850" y="1028700"/>
            <a:ext cx="10782300" cy="1183685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12716144" y="-438082"/>
            <a:ext cx="5133774" cy="600993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453485" y="321081"/>
            <a:ext cx="2997648" cy="279530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6138917">
            <a:off x="556523" y="2337565"/>
            <a:ext cx="2340463" cy="2246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8D0C090-0D64-BBE5-7435-B042F8310642}"/>
                  </a:ext>
                </a:extLst>
              </p:cNvPr>
              <p:cNvSpPr txBox="1"/>
              <p:nvPr/>
            </p:nvSpPr>
            <p:spPr>
              <a:xfrm>
                <a:off x="4991100" y="2535133"/>
                <a:ext cx="8305800" cy="4907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(SGK – tr.58)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8D0C090-0D64-BBE5-7435-B042F8310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100" y="2535133"/>
                <a:ext cx="8305800" cy="4907882"/>
              </a:xfrm>
              <a:prstGeom prst="rect">
                <a:avLst/>
              </a:prstGeom>
              <a:blipFill>
                <a:blip r:embed="rId14"/>
                <a:stretch>
                  <a:fillRect l="-2643" r="-4332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251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935200" y="7564840"/>
            <a:ext cx="3124200" cy="239143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57200" y="495300"/>
            <a:ext cx="2667000" cy="235180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392400" y="-288741"/>
            <a:ext cx="3267054" cy="221565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802342" y="7496605"/>
            <a:ext cx="4346611" cy="2947793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719EB01-3EFA-1172-C53D-CB21FD9D800A}"/>
              </a:ext>
            </a:extLst>
          </p:cNvPr>
          <p:cNvSpPr txBox="1"/>
          <p:nvPr/>
        </p:nvSpPr>
        <p:spPr>
          <a:xfrm>
            <a:off x="8267700" y="647700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E4910DC6-E94D-76AA-1B1C-B44BD5BA7AF3}"/>
                  </a:ext>
                </a:extLst>
              </p:cNvPr>
              <p:cNvSpPr txBox="1"/>
              <p:nvPr/>
            </p:nvSpPr>
            <p:spPr>
              <a:xfrm>
                <a:off x="3700836" y="1562100"/>
                <a:ext cx="11955066" cy="79414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+4+5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80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5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.15=45;  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.15=60;  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.15=75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+4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.4=12;  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.4=16;  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.4=20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E4910DC6-E94D-76AA-1B1C-B44BD5BA7A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836" y="1562100"/>
                <a:ext cx="11955066" cy="7941469"/>
              </a:xfrm>
              <a:prstGeom prst="rect">
                <a:avLst/>
              </a:prstGeom>
              <a:blipFill>
                <a:blip r:embed="rId8"/>
                <a:stretch>
                  <a:fillRect l="-1785" r="-714" b="-2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294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2118706"/>
            <a:ext cx="16230600" cy="604958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81000" y="571500"/>
            <a:ext cx="3068275" cy="36806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3559201" y="6288128"/>
            <a:ext cx="3284042" cy="2436162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9BF569A-A7D8-F7BB-1FE3-F583089D4B97}"/>
              </a:ext>
            </a:extLst>
          </p:cNvPr>
          <p:cNvSpPr txBox="1"/>
          <p:nvPr/>
        </p:nvSpPr>
        <p:spPr>
          <a:xfrm>
            <a:off x="2819400" y="3009900"/>
            <a:ext cx="126492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6: DÃY TỈ SỐ BẰNG NHAU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E13A25DB-DBA9-FDF4-62D9-752317E0FA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240922" y="266700"/>
            <a:ext cx="3666078" cy="3232814"/>
          </a:xfrm>
          <a:prstGeom prst="rect">
            <a:avLst/>
          </a:prstGeom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C77AB47E-7012-DCBB-C4A4-5E2A409D8C7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379307" y="6438900"/>
            <a:ext cx="3415239" cy="30550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643323" y="-867008"/>
            <a:ext cx="6067399" cy="41148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783572" y="5695019"/>
            <a:ext cx="8066719" cy="547070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991522" y="715698"/>
            <a:ext cx="12304955" cy="832647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1805704" y="4533900"/>
            <a:ext cx="6905018" cy="587554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485496" y="701411"/>
            <a:ext cx="1509599" cy="27861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A9096FB5-058E-A514-542D-C042329C8493}"/>
                  </a:ext>
                </a:extLst>
              </p:cNvPr>
              <p:cNvSpPr txBox="1"/>
              <p:nvPr/>
            </p:nvSpPr>
            <p:spPr>
              <a:xfrm>
                <a:off x="4495799" y="2624929"/>
                <a:ext cx="9296400" cy="429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3 (SGK – tr.58)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Chứng mi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Tìm ba số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76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A9096FB5-058E-A514-542D-C042329C84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99" y="2624929"/>
                <a:ext cx="9296400" cy="4297523"/>
              </a:xfrm>
              <a:prstGeom prst="rect">
                <a:avLst/>
              </a:prstGeom>
              <a:blipFill>
                <a:blip r:embed="rId10"/>
                <a:stretch>
                  <a:fillRect l="-2295" r="-2033" b="-5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3313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93908" y="710865"/>
            <a:ext cx="15500183" cy="886527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400" y="0"/>
            <a:ext cx="3334325" cy="56012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37603">
            <a:off x="12787197" y="-771091"/>
            <a:ext cx="6067399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36132" y="7700107"/>
            <a:ext cx="2067774" cy="2139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184C711-8F5C-84F3-FADD-DB75583EC71D}"/>
                  </a:ext>
                </a:extLst>
              </p:cNvPr>
              <p:cNvSpPr txBox="1"/>
              <p:nvPr/>
            </p:nvSpPr>
            <p:spPr>
              <a:xfrm>
                <a:off x="4747283" y="2667631"/>
                <a:ext cx="9615486" cy="60800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pc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184C711-8F5C-84F3-FADD-DB75583EC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283" y="2667631"/>
                <a:ext cx="9615486" cy="6080062"/>
              </a:xfrm>
              <a:prstGeom prst="rect">
                <a:avLst/>
              </a:prstGeom>
              <a:blipFill>
                <a:blip r:embed="rId10"/>
                <a:stretch>
                  <a:fillRect l="-2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4481BB0-D3A0-2B7B-4F88-6403C7DF174D}"/>
              </a:ext>
            </a:extLst>
          </p:cNvPr>
          <p:cNvSpPr txBox="1"/>
          <p:nvPr/>
        </p:nvSpPr>
        <p:spPr>
          <a:xfrm>
            <a:off x="7353299" y="1485246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67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57200" y="6134100"/>
            <a:ext cx="3574021" cy="364696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563614">
            <a:off x="632639" y="510626"/>
            <a:ext cx="4059135" cy="27528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96419">
            <a:off x="14744943" y="588809"/>
            <a:ext cx="3492045" cy="177776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468408">
            <a:off x="1852366" y="4534642"/>
            <a:ext cx="1646879" cy="181884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4232811" y="8136198"/>
            <a:ext cx="2579260" cy="1486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4084E434-06D1-A8CE-8634-1DC891DC4420}"/>
                  </a:ext>
                </a:extLst>
              </p:cNvPr>
              <p:cNvSpPr txBox="1"/>
              <p:nvPr/>
            </p:nvSpPr>
            <p:spPr>
              <a:xfrm>
                <a:off x="4475717" y="1829740"/>
                <a:ext cx="10014400" cy="7228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0+2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6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9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5⋅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;</m:t>
                    </m:r>
                  </m:oMath>
                </a14:m>
                <a:endParaRPr lang="en-US" sz="400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0.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0;</m:t>
                    </m:r>
                  </m:oMath>
                </a14:m>
                <a:endParaRPr lang="en-US" sz="400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4⋅(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)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6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4084E434-06D1-A8CE-8634-1DC891DC4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717" y="1829740"/>
                <a:ext cx="10014400" cy="7228646"/>
              </a:xfrm>
              <a:prstGeom prst="rect">
                <a:avLst/>
              </a:prstGeom>
              <a:blipFill>
                <a:blip r:embed="rId14"/>
                <a:stretch>
                  <a:fillRect l="-2130" r="-2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25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02472" y="6433899"/>
            <a:ext cx="550690" cy="8120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98834" y="8420100"/>
            <a:ext cx="577879" cy="7752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59594" y="234257"/>
            <a:ext cx="2050206" cy="245941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465878" y="6462474"/>
            <a:ext cx="1807834" cy="371010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421807" y="-788314"/>
            <a:ext cx="3426782" cy="3546476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FDCEE80-DBBC-58BD-27CE-8372933304AC}"/>
              </a:ext>
            </a:extLst>
          </p:cNvPr>
          <p:cNvSpPr txBox="1"/>
          <p:nvPr/>
        </p:nvSpPr>
        <p:spPr>
          <a:xfrm>
            <a:off x="5334000" y="978640"/>
            <a:ext cx="7620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C6997C3-33DD-E41B-1C3A-A4DACAF21F33}"/>
                  </a:ext>
                </a:extLst>
              </p:cNvPr>
              <p:cNvSpPr txBox="1"/>
              <p:nvPr/>
            </p:nvSpPr>
            <p:spPr>
              <a:xfrm>
                <a:off x="1953965" y="2340103"/>
                <a:ext cx="14935201" cy="6637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36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(SGK – tr.58)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ăm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xygen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ả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ô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arbon dioxide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ấ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ụ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triplex rosea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à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â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ềm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ố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úc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ở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ệ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℃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iệ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1%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xygen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ả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ô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arbon dioxide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ấ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triplex rosea ở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ệ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℃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iệ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arbon dioxide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ấ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ụ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xygen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ả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ô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5,8 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C6997C3-33DD-E41B-1C3A-A4DACAF21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965" y="2340103"/>
                <a:ext cx="14935201" cy="6637651"/>
              </a:xfrm>
              <a:prstGeom prst="rect">
                <a:avLst/>
              </a:prstGeom>
              <a:blipFill>
                <a:blip r:embed="rId12"/>
                <a:stretch>
                  <a:fillRect l="-1265" r="-2041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21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230600" y="8119370"/>
            <a:ext cx="1613241" cy="161324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0" y="0"/>
            <a:ext cx="5638800" cy="27086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 flipV="1">
            <a:off x="311749" y="-338821"/>
            <a:ext cx="3970558" cy="4648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-27072" y="5904117"/>
            <a:ext cx="3299115" cy="438288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709878">
            <a:off x="16426309" y="167464"/>
            <a:ext cx="2017149" cy="2641504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067854E-1E8E-C324-8BFA-599CA23DC837}"/>
              </a:ext>
            </a:extLst>
          </p:cNvPr>
          <p:cNvSpPr txBox="1"/>
          <p:nvPr/>
        </p:nvSpPr>
        <p:spPr>
          <a:xfrm>
            <a:off x="7353300" y="49530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EE889D58-4979-A9F6-C39E-49E8FEF619D4}"/>
                  </a:ext>
                </a:extLst>
              </p:cNvPr>
              <p:cNvSpPr txBox="1"/>
              <p:nvPr/>
            </p:nvSpPr>
            <p:spPr>
              <a:xfrm>
                <a:off x="3886200" y="1300574"/>
                <a:ext cx="12071236" cy="8807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lượng khí oxygen thải ra môi trường và lượng khí carbon dioxide hấp thụ lần lượt là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 tỉ lệ phần trăm của lượng khí oxygen thải ra môi trường và lượng khí carbon dioxide hấp thụ trong quá trình quang hợp của lá cây Atriplex rosea là </a:t>
                </a:r>
                <a14:m>
                  <m:oMath xmlns:m="http://schemas.openxmlformats.org/officeDocument/2006/math"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1%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1%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num>
                      <m:den>
                        <m:r>
                          <a:rPr lang="nl-NL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đó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nl-NL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nl-NL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 lượng khí carbon dioxide lá cây thu vào nhiều hơn lượng oxygen lá cây thải ra môi trường là </a:t>
                </a:r>
                <a14:m>
                  <m:oMath xmlns:m="http://schemas.openxmlformats.org/officeDocument/2006/math"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,8</m:t>
                    </m:r>
                    <m:r>
                      <m:rPr>
                        <m:nor/>
                      </m:rPr>
                      <a:rPr lang="nl-NL" sz="3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5,8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,8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EE889D58-4979-A9F6-C39E-49E8FEF61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300574"/>
                <a:ext cx="12071236" cy="8807347"/>
              </a:xfrm>
              <a:prstGeom prst="rect">
                <a:avLst/>
              </a:prstGeom>
              <a:blipFill>
                <a:blip r:embed="rId12"/>
                <a:stretch>
                  <a:fillRect l="-1566" r="-2525" b="-1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7340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32272" y="1453401"/>
            <a:ext cx="13823456" cy="738019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100121" y="542840"/>
            <a:ext cx="2067774" cy="213999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89561" y="7277100"/>
            <a:ext cx="2778922" cy="259134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094773" y="24547"/>
            <a:ext cx="2329698" cy="139614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2705100" y="542840"/>
            <a:ext cx="1264194" cy="2817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81C4F95B-215E-377A-FC91-72A88AA3FC47}"/>
                  </a:ext>
                </a:extLst>
              </p:cNvPr>
              <p:cNvSpPr txBox="1"/>
              <p:nvPr/>
            </p:nvSpPr>
            <p:spPr>
              <a:xfrm>
                <a:off x="3882613" y="2466804"/>
                <a:ext cx="10522773" cy="53533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 dụng tính chất của dãy tỉ số bằng nhau, ta có: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,8</m:t>
                          </m:r>
                        </m:num>
                        <m:den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9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,2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1.0,2=4,2(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  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0.0,2=20(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í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xygen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ả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ô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ườ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í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arbon dioxide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ấp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ụ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,2</m:t>
                    </m:r>
                    <m:r>
                      <m:rPr>
                        <m:nor/>
                      </m:rP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81C4F95B-215E-377A-FC91-72A88AA3F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613" y="2466804"/>
                <a:ext cx="10522773" cy="5353389"/>
              </a:xfrm>
              <a:prstGeom prst="rect">
                <a:avLst/>
              </a:prstGeom>
              <a:blipFill>
                <a:blip r:embed="rId12"/>
                <a:stretch>
                  <a:fillRect l="-1796" r="-1738" b="-3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750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8130" y="1028700"/>
            <a:ext cx="14811740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343451" y="1837388"/>
            <a:ext cx="3601097" cy="77914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00307" y="6903852"/>
            <a:ext cx="1875646" cy="325427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549870" y="2284505"/>
            <a:ext cx="4105420" cy="493008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154507" flipV="1">
            <a:off x="1038759" y="1506220"/>
            <a:ext cx="3274388" cy="2220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0D4CBCDB-F149-089C-E01A-263025DA9201}"/>
                  </a:ext>
                </a:extLst>
              </p:cNvPr>
              <p:cNvSpPr txBox="1"/>
              <p:nvPr/>
            </p:nvSpPr>
            <p:spPr>
              <a:xfrm>
                <a:off x="2704528" y="3722616"/>
                <a:ext cx="13048081" cy="3662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.58)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hu vi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8 m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0D4CBCDB-F149-089C-E01A-263025DA9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28" y="3722616"/>
                <a:ext cx="13048081" cy="3662990"/>
              </a:xfrm>
              <a:prstGeom prst="rect">
                <a:avLst/>
              </a:prstGeom>
              <a:blipFill>
                <a:blip r:embed="rId12"/>
                <a:stretch>
                  <a:fillRect l="-1449" r="-2383" b="-5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9096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567537" y="1219354"/>
            <a:ext cx="2579260" cy="14865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6899053">
            <a:off x="257303" y="100856"/>
            <a:ext cx="1344717" cy="17609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>
            <a:off x="13793789" y="-353353"/>
            <a:ext cx="4140858" cy="4847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 flipH="1" flipV="1">
            <a:off x="250342" y="7102958"/>
            <a:ext cx="2933700" cy="343438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749476" y="5360212"/>
            <a:ext cx="2519474" cy="13788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0C0A0F80-31E0-FD1C-B436-0C11B78366C6}"/>
                  </a:ext>
                </a:extLst>
              </p:cNvPr>
              <p:cNvSpPr txBox="1"/>
              <p:nvPr/>
            </p:nvSpPr>
            <p:spPr>
              <a:xfrm>
                <a:off x="2016485" y="1219354"/>
                <a:ext cx="14264018" cy="86539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u vi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8</m:t>
                    </m:r>
                    <m:r>
                      <m:rPr>
                        <m:nor/>
                      </m:rPr>
                      <a:rPr lang="en-US" sz="3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.(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36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8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4</m:t>
                    </m:r>
                  </m:oMath>
                </a14:m>
                <a:endParaRPr lang="en-US" sz="3600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+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</m:oMath>
                  </m:oMathPara>
                </a14:m>
                <a:endParaRPr lang="en-US" sz="360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.3=9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</m:e>
                      </m:d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5.3=15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5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.15=135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600"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0C0A0F80-31E0-FD1C-B436-0C11B7836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485" y="1219354"/>
                <a:ext cx="14264018" cy="8653907"/>
              </a:xfrm>
              <a:prstGeom prst="rect">
                <a:avLst/>
              </a:prstGeom>
              <a:blipFill>
                <a:blip r:embed="rId10"/>
                <a:stretch>
                  <a:fillRect l="-1325" r="-1282" b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15313CA-606D-E72B-B838-88ED7CDA5109}"/>
              </a:ext>
            </a:extLst>
          </p:cNvPr>
          <p:cNvSpPr txBox="1"/>
          <p:nvPr/>
        </p:nvSpPr>
        <p:spPr>
          <a:xfrm>
            <a:off x="7353300" y="511468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21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87903" y="1426384"/>
            <a:ext cx="15712194" cy="743423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32012" y="632784"/>
            <a:ext cx="3772950" cy="846988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780252">
            <a:off x="16464382" y="5889562"/>
            <a:ext cx="1589836" cy="27583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418970" y="8337443"/>
            <a:ext cx="2050864" cy="1530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BF1A7C1-2037-2AE5-C904-6FFF3B18ED5A}"/>
                  </a:ext>
                </a:extLst>
              </p:cNvPr>
              <p:cNvSpPr txBox="1"/>
              <p:nvPr/>
            </p:nvSpPr>
            <p:spPr>
              <a:xfrm>
                <a:off x="3236370" y="2846044"/>
                <a:ext cx="13182600" cy="4594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6 (SGK – tr.58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ủ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ù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; 6; 8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ề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4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BF1A7C1-2037-2AE5-C904-6FFF3B18E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370" y="2846044"/>
                <a:ext cx="13182600" cy="4594912"/>
              </a:xfrm>
              <a:prstGeom prst="rect">
                <a:avLst/>
              </a:prstGeom>
              <a:blipFill>
                <a:blip r:embed="rId10"/>
                <a:stretch>
                  <a:fillRect l="-1665" r="-1619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4875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52400" y="0"/>
            <a:ext cx="2687814" cy="20574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087600" y="7638936"/>
            <a:ext cx="2667000" cy="235180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225943" y="-315488"/>
            <a:ext cx="6067399" cy="41148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088178" y="6909316"/>
            <a:ext cx="6067399" cy="41148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24884753-C5B7-F48D-08E0-7773662E2AC0}"/>
                  </a:ext>
                </a:extLst>
              </p:cNvPr>
              <p:cNvSpPr txBox="1"/>
              <p:nvPr/>
            </p:nvSpPr>
            <p:spPr>
              <a:xfrm>
                <a:off x="2209800" y="2781300"/>
                <a:ext cx="14173200" cy="55657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i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3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;6;8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iều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4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24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24884753-C5B7-F48D-08E0-7773662E2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781300"/>
                <a:ext cx="14173200" cy="5565754"/>
              </a:xfrm>
              <a:prstGeom prst="rect">
                <a:avLst/>
              </a:prstGeom>
              <a:blipFill>
                <a:blip r:embed="rId8"/>
                <a:stretch>
                  <a:fillRect l="-1333" r="-1290" b="-3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39FD037-E384-146B-3A1A-5D91C02FDEA0}"/>
              </a:ext>
            </a:extLst>
          </p:cNvPr>
          <p:cNvSpPr txBox="1"/>
          <p:nvPr/>
        </p:nvSpPr>
        <p:spPr>
          <a:xfrm>
            <a:off x="8382000" y="1244175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50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457200" y="495300"/>
            <a:ext cx="2631556" cy="20143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225943" y="-315488"/>
            <a:ext cx="6067399" cy="41148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088178" y="6909316"/>
            <a:ext cx="6067399" cy="4114800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75304C-6F1A-B8E8-5D5C-C1881EE18547}"/>
              </a:ext>
            </a:extLst>
          </p:cNvPr>
          <p:cNvSpPr txBox="1"/>
          <p:nvPr/>
        </p:nvSpPr>
        <p:spPr>
          <a:xfrm>
            <a:off x="4191000" y="1187914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3680A5A1-F793-63C5-D337-92FBEE95C066}"/>
              </a:ext>
            </a:extLst>
          </p:cNvPr>
          <p:cNvGrpSpPr/>
          <p:nvPr/>
        </p:nvGrpSpPr>
        <p:grpSpPr>
          <a:xfrm>
            <a:off x="6232759" y="3472832"/>
            <a:ext cx="6211654" cy="923330"/>
            <a:chOff x="6232759" y="3472832"/>
            <a:chExt cx="6211654" cy="923330"/>
          </a:xfrm>
        </p:grpSpPr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E4C374ED-22F6-3163-B034-ED8A23196325}"/>
                </a:ext>
              </a:extLst>
            </p:cNvPr>
            <p:cNvSpPr txBox="1"/>
            <p:nvPr/>
          </p:nvSpPr>
          <p:spPr>
            <a:xfrm>
              <a:off x="7643813" y="3472832"/>
              <a:ext cx="4800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i</a:t>
              </a:r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iệm</a:t>
              </a:r>
              <a:endPara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25D2C094-FE9C-26FE-D914-0BAA193EECDE}"/>
                </a:ext>
              </a:extLst>
            </p:cNvPr>
            <p:cNvSpPr txBox="1"/>
            <p:nvPr/>
          </p:nvSpPr>
          <p:spPr>
            <a:xfrm>
              <a:off x="6232759" y="3472832"/>
              <a:ext cx="104057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E4642419-EA06-FDC1-E5ED-3584C4125605}"/>
              </a:ext>
            </a:extLst>
          </p:cNvPr>
          <p:cNvGrpSpPr/>
          <p:nvPr/>
        </p:nvGrpSpPr>
        <p:grpSpPr>
          <a:xfrm>
            <a:off x="6232759" y="5417828"/>
            <a:ext cx="6225941" cy="928092"/>
            <a:chOff x="6232759" y="5417828"/>
            <a:chExt cx="6225941" cy="928092"/>
          </a:xfrm>
        </p:grpSpPr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7DA73BAD-FC7F-8965-93B0-4CA8FD5E637F}"/>
                </a:ext>
              </a:extLst>
            </p:cNvPr>
            <p:cNvSpPr txBox="1"/>
            <p:nvPr/>
          </p:nvSpPr>
          <p:spPr>
            <a:xfrm>
              <a:off x="7658100" y="5417828"/>
              <a:ext cx="4800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ất</a:t>
              </a:r>
              <a:endPara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Hộp Văn bản 15">
              <a:extLst>
                <a:ext uri="{FF2B5EF4-FFF2-40B4-BE49-F238E27FC236}">
                  <a16:creationId xmlns:a16="http://schemas.microsoft.com/office/drawing/2014/main" id="{8DD022A5-9CCE-CFCA-7C69-D91FA97B6BE9}"/>
                </a:ext>
              </a:extLst>
            </p:cNvPr>
            <p:cNvSpPr txBox="1"/>
            <p:nvPr/>
          </p:nvSpPr>
          <p:spPr>
            <a:xfrm>
              <a:off x="6232759" y="5422590"/>
              <a:ext cx="104057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1CB8AF5C-6A93-9604-0638-97B1C4AD09E9}"/>
              </a:ext>
            </a:extLst>
          </p:cNvPr>
          <p:cNvGrpSpPr/>
          <p:nvPr/>
        </p:nvGrpSpPr>
        <p:grpSpPr>
          <a:xfrm>
            <a:off x="6232758" y="7429500"/>
            <a:ext cx="6187842" cy="923330"/>
            <a:chOff x="6232758" y="7429500"/>
            <a:chExt cx="6187842" cy="923330"/>
          </a:xfrm>
        </p:grpSpPr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82437809-4D7A-9211-F0E6-2813085F44A5}"/>
                </a:ext>
              </a:extLst>
            </p:cNvPr>
            <p:cNvSpPr txBox="1"/>
            <p:nvPr/>
          </p:nvSpPr>
          <p:spPr>
            <a:xfrm>
              <a:off x="7620000" y="7429500"/>
              <a:ext cx="4800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ng</a:t>
              </a:r>
              <a:endPara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C5EB0F8C-5E15-7697-7ABB-C55CA5B28A11}"/>
                </a:ext>
              </a:extLst>
            </p:cNvPr>
            <p:cNvSpPr txBox="1"/>
            <p:nvPr/>
          </p:nvSpPr>
          <p:spPr>
            <a:xfrm>
              <a:off x="6232758" y="7429500"/>
              <a:ext cx="104057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05000" y="7810500"/>
            <a:ext cx="550690" cy="8120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011400" y="1664490"/>
            <a:ext cx="577879" cy="7752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457200" y="1664490"/>
            <a:ext cx="2725649" cy="326966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4243389" y="4421508"/>
            <a:ext cx="2356837" cy="483679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421807" y="-788314"/>
            <a:ext cx="3426782" cy="354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D161F90-AC3D-78D1-6549-F59D3968EEEB}"/>
                  </a:ext>
                </a:extLst>
              </p:cNvPr>
              <p:cNvSpPr txBox="1"/>
              <p:nvPr/>
            </p:nvSpPr>
            <p:spPr>
              <a:xfrm>
                <a:off x="3535471" y="2420643"/>
                <a:ext cx="11411264" cy="5336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8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5.8=40; 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6.8=48; 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8.8=64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7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7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0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48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4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D161F90-AC3D-78D1-6549-F59D3968E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471" y="2420643"/>
                <a:ext cx="11411264" cy="5336461"/>
              </a:xfrm>
              <a:prstGeom prst="rect">
                <a:avLst/>
              </a:prstGeom>
              <a:blipFill>
                <a:blip r:embed="rId12"/>
                <a:stretch>
                  <a:fillRect l="-1656" r="-1603" b="-3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7420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8225872" y="-1435908"/>
            <a:ext cx="7315200" cy="351397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059894" y="7734300"/>
            <a:ext cx="7315200" cy="35139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905000" y="8698264"/>
            <a:ext cx="7315200" cy="18562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283031" y="8472052"/>
            <a:ext cx="2952383" cy="32411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12716144" y="-438082"/>
            <a:ext cx="5133774" cy="600993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447683" y="-109508"/>
            <a:ext cx="2997648" cy="279530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6138917">
            <a:off x="80303" y="60545"/>
            <a:ext cx="2340463" cy="2246845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18E2226-82E7-BDDB-A236-8F2D41004E4D}"/>
              </a:ext>
            </a:extLst>
          </p:cNvPr>
          <p:cNvSpPr txBox="1"/>
          <p:nvPr/>
        </p:nvSpPr>
        <p:spPr>
          <a:xfrm>
            <a:off x="2519641" y="1891115"/>
            <a:ext cx="13099495" cy="6637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7 (SGK – tr.58)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quầ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ảo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Sa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Nam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bang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ho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ù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ức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ãnh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hịu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ự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iê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ặ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ưở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âu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dịp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ết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hiế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36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bang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ho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ù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ảo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à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ho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ù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5; 4; 3.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hiế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29132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6011778"/>
            <a:ext cx="3986847" cy="406821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563614">
            <a:off x="-467538" y="135465"/>
            <a:ext cx="4059135" cy="27528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96419">
            <a:off x="14725892" y="373122"/>
            <a:ext cx="3492045" cy="177776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468408">
            <a:off x="1754881" y="4412320"/>
            <a:ext cx="1646879" cy="181884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4232811" y="8136198"/>
            <a:ext cx="2579260" cy="1486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DFE267F-C247-E384-7A08-70C9B650D468}"/>
                  </a:ext>
                </a:extLst>
              </p:cNvPr>
              <p:cNvSpPr txBox="1"/>
              <p:nvPr/>
            </p:nvSpPr>
            <p:spPr>
              <a:xfrm>
                <a:off x="3948747" y="2575524"/>
                <a:ext cx="11712293" cy="6303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ù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u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6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6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h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ù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u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5; 4; 3 </m:t>
                    </m:r>
                  </m:oMath>
                </a14:m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DFE267F-C247-E384-7A08-70C9B650D4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747" y="2575524"/>
                <a:ext cx="11712293" cy="6303970"/>
              </a:xfrm>
              <a:prstGeom prst="rect">
                <a:avLst/>
              </a:prstGeom>
              <a:blipFill>
                <a:blip r:embed="rId14"/>
                <a:stretch>
                  <a:fillRect l="-1874" r="-1822" b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B08D312-475C-BBA4-BA0A-CDD07F4BFD85}"/>
              </a:ext>
            </a:extLst>
          </p:cNvPr>
          <p:cNvSpPr txBox="1"/>
          <p:nvPr/>
        </p:nvSpPr>
        <p:spPr>
          <a:xfrm>
            <a:off x="7554450" y="1820261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31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70019" y="1286309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76602">
            <a:off x="14213419" y="6252740"/>
            <a:ext cx="2590991" cy="364928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57200" y="233165"/>
            <a:ext cx="3334325" cy="56012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737603">
            <a:off x="12787197" y="-771091"/>
            <a:ext cx="6067399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236132" y="7700107"/>
            <a:ext cx="2067774" cy="2139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43C7BB9-C93E-CB21-90FB-29BD37811FA2}"/>
                  </a:ext>
                </a:extLst>
              </p:cNvPr>
              <p:cNvSpPr txBox="1"/>
              <p:nvPr/>
            </p:nvSpPr>
            <p:spPr>
              <a:xfrm>
                <a:off x="3466966" y="2740110"/>
                <a:ext cx="11354067" cy="58834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Á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ẫ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+4+3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h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ù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u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15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 1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; 9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43C7BB9-C93E-CB21-90FB-29BD37811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966" y="2740110"/>
                <a:ext cx="11354067" cy="5883470"/>
              </a:xfrm>
              <a:prstGeom prst="rect">
                <a:avLst/>
              </a:prstGeom>
              <a:blipFill>
                <a:blip r:embed="rId12"/>
                <a:stretch>
                  <a:fillRect l="-1933" r="-1880" b="-3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93217D-8156-CD68-E983-27F073EBE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361217"/>
              </p:ext>
            </p:extLst>
          </p:nvPr>
        </p:nvGraphicFramePr>
        <p:xfrm>
          <a:off x="5346433" y="6065215"/>
          <a:ext cx="759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594560" imgH="533160" progId="Equation.DSMT4">
                  <p:embed/>
                </p:oleObj>
              </mc:Choice>
              <mc:Fallback>
                <p:oleObj name="Equation" r:id="rId13" imgW="7594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46433" y="6065215"/>
                        <a:ext cx="7594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452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706600" y="-885980"/>
            <a:ext cx="4080322" cy="27672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005526" y="7886700"/>
            <a:ext cx="6126972" cy="415520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400" y="0"/>
            <a:ext cx="1509599" cy="278617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F8A3480-9650-24BB-6673-9961CE6D13A0}"/>
              </a:ext>
            </a:extLst>
          </p:cNvPr>
          <p:cNvSpPr txBox="1"/>
          <p:nvPr/>
        </p:nvSpPr>
        <p:spPr>
          <a:xfrm>
            <a:off x="3505200" y="773224"/>
            <a:ext cx="10363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7E26373-FA00-30E1-CC4C-85A4C6D6FAC3}"/>
              </a:ext>
            </a:extLst>
          </p:cNvPr>
          <p:cNvSpPr txBox="1"/>
          <p:nvPr/>
        </p:nvSpPr>
        <p:spPr>
          <a:xfrm>
            <a:off x="1325761" y="5799148"/>
            <a:ext cx="4358878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i nhớ kiến thức trong bài.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B33A5C9-6ABA-7DAB-C4B3-BC9C97A32798}"/>
              </a:ext>
            </a:extLst>
          </p:cNvPr>
          <p:cNvSpPr txBox="1"/>
          <p:nvPr/>
        </p:nvSpPr>
        <p:spPr>
          <a:xfrm>
            <a:off x="6812161" y="5799147"/>
            <a:ext cx="4663678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2908A1D-EE58-29BB-D413-0FE285A86944}"/>
              </a:ext>
            </a:extLst>
          </p:cNvPr>
          <p:cNvSpPr txBox="1"/>
          <p:nvPr/>
        </p:nvSpPr>
        <p:spPr>
          <a:xfrm>
            <a:off x="12603361" y="5676900"/>
            <a:ext cx="4358878" cy="274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 bị bài mới “</a:t>
            </a:r>
            <a:r>
              <a:rPr lang="pt-BR" sz="4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7. Đại lượng  tỉ lệ thuận</a:t>
            </a: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Đồ họa 17" descr="Dolphin outline">
            <a:extLst>
              <a:ext uri="{FF2B5EF4-FFF2-40B4-BE49-F238E27FC236}">
                <a16:creationId xmlns:a16="http://schemas.microsoft.com/office/drawing/2014/main" id="{AAB9A1AD-C2F1-A377-6CFA-0478055A54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895600" y="3885314"/>
            <a:ext cx="1824923" cy="1824923"/>
          </a:xfrm>
          <a:prstGeom prst="rect">
            <a:avLst/>
          </a:prstGeom>
        </p:spPr>
      </p:pic>
      <p:pic>
        <p:nvPicPr>
          <p:cNvPr id="19" name="Đồ họa 18" descr="Dolphin outline">
            <a:extLst>
              <a:ext uri="{FF2B5EF4-FFF2-40B4-BE49-F238E27FC236}">
                <a16:creationId xmlns:a16="http://schemas.microsoft.com/office/drawing/2014/main" id="{6B86C851-6A34-1E58-FE74-F6DCFB9281F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264876" y="3885313"/>
            <a:ext cx="1824923" cy="1824923"/>
          </a:xfrm>
          <a:prstGeom prst="rect">
            <a:avLst/>
          </a:prstGeom>
        </p:spPr>
      </p:pic>
      <p:pic>
        <p:nvPicPr>
          <p:cNvPr id="20" name="Đồ họa 19" descr="Dolphin outline">
            <a:extLst>
              <a:ext uri="{FF2B5EF4-FFF2-40B4-BE49-F238E27FC236}">
                <a16:creationId xmlns:a16="http://schemas.microsoft.com/office/drawing/2014/main" id="{56F36EC9-EB35-948E-97E5-AD0ADF8434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4107730" y="3974224"/>
            <a:ext cx="1824923" cy="182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66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711944" y="1709493"/>
            <a:ext cx="12864111" cy="686801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961014" y="1219987"/>
            <a:ext cx="2067774" cy="213999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26421" y="6472291"/>
            <a:ext cx="2778922" cy="259134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796165" y="1028700"/>
            <a:ext cx="2329698" cy="139614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141149" y="690972"/>
            <a:ext cx="1264194" cy="2817146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A7A6B6C-A3A2-0651-5C91-74F6E929FD30}"/>
              </a:ext>
            </a:extLst>
          </p:cNvPr>
          <p:cNvSpPr txBox="1"/>
          <p:nvPr/>
        </p:nvSpPr>
        <p:spPr>
          <a:xfrm>
            <a:off x="3600367" y="2616134"/>
            <a:ext cx="11087263" cy="5404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HẸN GẶP LẠI CÁC EM TRONG BUỔI HỌC TIẾP THEO!</a:t>
            </a:r>
          </a:p>
        </p:txBody>
      </p:sp>
    </p:spTree>
    <p:extLst>
      <p:ext uri="{BB962C8B-B14F-4D97-AF65-F5344CB8AC3E}">
        <p14:creationId xmlns:p14="http://schemas.microsoft.com/office/powerpoint/2010/main" val="339235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8637109" y="-1806327"/>
            <a:ext cx="7315200" cy="351397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059895" y="7501312"/>
            <a:ext cx="7315200" cy="35139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83352" y="8430768"/>
            <a:ext cx="7315200" cy="18562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28891" y="6784308"/>
            <a:ext cx="2809786" cy="308459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12774530" y="-581419"/>
            <a:ext cx="5133774" cy="600993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6138917">
            <a:off x="2174999" y="3232192"/>
            <a:ext cx="2340463" cy="2246845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8EA23006-238F-C0E2-CA62-579DC57E84A2}"/>
              </a:ext>
            </a:extLst>
          </p:cNvPr>
          <p:cNvSpPr txBox="1"/>
          <p:nvPr/>
        </p:nvSpPr>
        <p:spPr>
          <a:xfrm>
            <a:off x="1346669" y="857152"/>
            <a:ext cx="43359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. KHÁI NIỆM</a:t>
            </a: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8B5B9E02-1287-8842-5DB8-DFC2E3F6695C}"/>
              </a:ext>
            </a:extLst>
          </p:cNvPr>
          <p:cNvSpPr/>
          <p:nvPr/>
        </p:nvSpPr>
        <p:spPr>
          <a:xfrm>
            <a:off x="1346669" y="2201561"/>
            <a:ext cx="1451528" cy="914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D50DF43E-F3A1-5F55-3658-F7BCA1C12C55}"/>
                  </a:ext>
                </a:extLst>
              </p:cNvPr>
              <p:cNvSpPr txBox="1"/>
              <p:nvPr/>
            </p:nvSpPr>
            <p:spPr>
              <a:xfrm>
                <a:off x="2946583" y="1880804"/>
                <a:ext cx="11912417" cy="1294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D50DF43E-F3A1-5F55-3658-F7BCA1C12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583" y="1880804"/>
                <a:ext cx="11912417" cy="1294585"/>
              </a:xfrm>
              <a:prstGeom prst="rect">
                <a:avLst/>
              </a:prstGeom>
              <a:blipFill>
                <a:blip r:embed="rId14"/>
                <a:stretch>
                  <a:fillRect l="-1790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8005E2B6-8CFD-968C-57A2-D08BD8ADF157}"/>
                  </a:ext>
                </a:extLst>
              </p:cNvPr>
              <p:cNvSpPr txBox="1"/>
              <p:nvPr/>
            </p:nvSpPr>
            <p:spPr>
              <a:xfrm>
                <a:off x="5967287" y="4661412"/>
                <a:ext cx="9038984" cy="32068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=6.8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4000" i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)=12.(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)</m:t>
                    </m:r>
                    <m:r>
                      <m:rPr>
                        <m:nor/>
                      </m:rPr>
                      <a:rPr lang="nl-NL" sz="4000" i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.(−15)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</m:t>
                    </m:r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)</m:t>
                    </m:r>
                    <m:r>
                      <m:rPr>
                        <m:nor/>
                      </m:rPr>
                      <a:rPr lang="nl-NL" sz="4000" i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8005E2B6-8CFD-968C-57A2-D08BD8ADF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7287" y="4661412"/>
                <a:ext cx="9038984" cy="3206840"/>
              </a:xfrm>
              <a:prstGeom prst="rect">
                <a:avLst/>
              </a:prstGeom>
              <a:blipFill>
                <a:blip r:embed="rId15"/>
                <a:stretch>
                  <a:fillRect l="-2428" b="-2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488E3873-6D3A-8D9F-7558-60B3FAF7D085}"/>
              </a:ext>
            </a:extLst>
          </p:cNvPr>
          <p:cNvSpPr txBox="1"/>
          <p:nvPr/>
        </p:nvSpPr>
        <p:spPr>
          <a:xfrm>
            <a:off x="6922609" y="3550005"/>
            <a:ext cx="342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91C7968-10FC-9844-A429-637F4493626C}"/>
                  </a:ext>
                </a:extLst>
              </p:cNvPr>
              <p:cNvSpPr txBox="1"/>
              <p:nvPr/>
            </p:nvSpPr>
            <p:spPr>
              <a:xfrm>
                <a:off x="5999944" y="8189698"/>
                <a:ext cx="9986962" cy="966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91C7968-10FC-9844-A429-637F44936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944" y="8189698"/>
                <a:ext cx="9986962" cy="966675"/>
              </a:xfrm>
              <a:prstGeom prst="rect">
                <a:avLst/>
              </a:prstGeom>
              <a:blipFill>
                <a:blip r:embed="rId16"/>
                <a:stretch>
                  <a:fillRect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6">
            <a:extLst>
              <a:ext uri="{FF2B5EF4-FFF2-40B4-BE49-F238E27FC236}">
                <a16:creationId xmlns:a16="http://schemas.microsoft.com/office/drawing/2014/main" id="{1A695B00-46B5-E698-3178-6678BEF1E504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1468408">
            <a:off x="16078548" y="7285154"/>
            <a:ext cx="1362751" cy="150504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643323" y="-867008"/>
            <a:ext cx="6067399" cy="41148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783572" y="5695019"/>
            <a:ext cx="8066719" cy="547070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773246" y="1509236"/>
            <a:ext cx="10741509" cy="72685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354282" y="4576420"/>
            <a:ext cx="6905018" cy="587554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485496" y="701411"/>
            <a:ext cx="1509599" cy="2786172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800D16A-054F-CC51-AF94-2D0188A92D5B}"/>
              </a:ext>
            </a:extLst>
          </p:cNvPr>
          <p:cNvSpPr txBox="1"/>
          <p:nvPr/>
        </p:nvSpPr>
        <p:spPr>
          <a:xfrm>
            <a:off x="4533208" y="2716822"/>
            <a:ext cx="9273583" cy="4198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nl-NL" sz="4800" b="1" u="sng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 luận:</a:t>
            </a:r>
            <a:endParaRPr lang="en-US" sz="4800" b="1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nl-NL" sz="44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ững tỉ số bằng nhau và được viết nối với nhau bởi các dấu đẳng thức tạo thành dãy tỉ số bằng nhau.</a:t>
            </a:r>
            <a:endParaRPr lang="en-US" sz="44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76602">
            <a:off x="15380512" y="6519078"/>
            <a:ext cx="2590991" cy="364928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02856" y="114300"/>
            <a:ext cx="3334325" cy="56012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737603">
            <a:off x="12787197" y="-771091"/>
            <a:ext cx="6067399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236132" y="7700107"/>
            <a:ext cx="2067774" cy="2139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E125C07E-75E1-E274-926A-10DC1E5BD8EE}"/>
                  </a:ext>
                </a:extLst>
              </p:cNvPr>
              <p:cNvSpPr txBox="1"/>
              <p:nvPr/>
            </p:nvSpPr>
            <p:spPr>
              <a:xfrm>
                <a:off x="3602693" y="1642649"/>
                <a:ext cx="11727656" cy="65841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b="1" u="sng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ú</a:t>
                </a:r>
                <a:r>
                  <a:rPr lang="en-US" sz="4000" b="1" u="sng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ý: </a:t>
                </a:r>
                <a:endParaRPr lang="en-US" sz="40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Symbol" panose="05050102010706020507" pitchFamily="18" charset="2"/>
                  <a:buChar char=""/>
                  <a:tabLst>
                    <a:tab pos="228600" algn="l"/>
                  </a:tabLs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22860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Symbol" panose="05050102010706020507" pitchFamily="18" charset="2"/>
                  <a:buChar char=""/>
                  <a:tabLst>
                    <a:tab pos="228600" algn="l"/>
                  </a:tabLs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𝑔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ó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E125C07E-75E1-E274-926A-10DC1E5BD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693" y="1642649"/>
                <a:ext cx="11727656" cy="6584175"/>
              </a:xfrm>
              <a:prstGeom prst="rect">
                <a:avLst/>
              </a:prstGeom>
              <a:blipFill>
                <a:blip r:embed="rId12"/>
                <a:stretch>
                  <a:fillRect l="-1871" r="-1819" b="-2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4499" y="7488856"/>
            <a:ext cx="2742859" cy="2798836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563614">
            <a:off x="-609272" y="-245816"/>
            <a:ext cx="4059135" cy="27528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96419">
            <a:off x="14430320" y="292214"/>
            <a:ext cx="3492045" cy="177776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468408">
            <a:off x="1278351" y="1440519"/>
            <a:ext cx="1646879" cy="181884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4232811" y="8136198"/>
            <a:ext cx="2579260" cy="1486592"/>
          </a:xfrm>
          <a:prstGeom prst="rect">
            <a:avLst/>
          </a:prstGeom>
        </p:spPr>
      </p:pic>
      <p:sp>
        <p:nvSpPr>
          <p:cNvPr id="10" name="Hình Bầu dục 9">
            <a:extLst>
              <a:ext uri="{FF2B5EF4-FFF2-40B4-BE49-F238E27FC236}">
                <a16:creationId xmlns:a16="http://schemas.microsoft.com/office/drawing/2014/main" id="{7F02319F-48A8-06A5-12F7-C3707B22D167}"/>
              </a:ext>
            </a:extLst>
          </p:cNvPr>
          <p:cNvSpPr/>
          <p:nvPr/>
        </p:nvSpPr>
        <p:spPr>
          <a:xfrm>
            <a:off x="3043804" y="2084040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5D5DF2C-EAA5-B72B-380B-23C6B33A1AC0}"/>
                  </a:ext>
                </a:extLst>
              </p:cNvPr>
              <p:cNvSpPr txBox="1"/>
              <p:nvPr/>
            </p:nvSpPr>
            <p:spPr>
              <a:xfrm>
                <a:off x="6056907" y="1356556"/>
                <a:ext cx="8686800" cy="2750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24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10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5D5DF2C-EAA5-B72B-380B-23C6B33A1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6907" y="1356556"/>
                <a:ext cx="8686800" cy="2750368"/>
              </a:xfrm>
              <a:prstGeom prst="rect">
                <a:avLst/>
              </a:prstGeom>
              <a:blipFill>
                <a:blip r:embed="rId14"/>
                <a:stretch>
                  <a:fillRect l="-2526" r="-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E392A00-BEA3-5D2F-B9A8-FEF8D16D9600}"/>
              </a:ext>
            </a:extLst>
          </p:cNvPr>
          <p:cNvSpPr txBox="1"/>
          <p:nvPr/>
        </p:nvSpPr>
        <p:spPr>
          <a:xfrm>
            <a:off x="7620000" y="4243406"/>
            <a:ext cx="304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A65ABA18-CBB0-51A7-9C6F-E727AE896553}"/>
                  </a:ext>
                </a:extLst>
              </p:cNvPr>
              <p:cNvSpPr txBox="1"/>
              <p:nvPr/>
            </p:nvSpPr>
            <p:spPr>
              <a:xfrm>
                <a:off x="2871479" y="5159993"/>
                <a:ext cx="12545042" cy="386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−24</m:t>
                        </m:r>
                      </m:den>
                    </m:f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ôi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−24</m:t>
                          </m:r>
                        </m:den>
                      </m:f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−10</m:t>
                          </m:r>
                        </m:num>
                        <m:den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3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A65ABA18-CBB0-51A7-9C6F-E727AE8965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1479" y="5159993"/>
                <a:ext cx="12545042" cy="3863237"/>
              </a:xfrm>
              <a:prstGeom prst="rect">
                <a:avLst/>
              </a:prstGeom>
              <a:blipFill>
                <a:blip r:embed="rId15"/>
                <a:stretch>
                  <a:fillRect l="-1603" r="-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64148" y="7161629"/>
            <a:ext cx="550690" cy="8120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698037" y="5114925"/>
            <a:ext cx="577879" cy="7752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252013" y="1638300"/>
            <a:ext cx="2725649" cy="326966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5513079" y="5062015"/>
            <a:ext cx="2356837" cy="483679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224139" y="-26370"/>
            <a:ext cx="3426782" cy="3546476"/>
          </a:xfrm>
          <a:prstGeom prst="rect">
            <a:avLst/>
          </a:prstGeom>
        </p:spPr>
      </p:pic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24159ED9-E788-C887-16E7-82592D1887DC}"/>
              </a:ext>
            </a:extLst>
          </p:cNvPr>
          <p:cNvSpPr/>
          <p:nvPr/>
        </p:nvSpPr>
        <p:spPr>
          <a:xfrm>
            <a:off x="2098648" y="723900"/>
            <a:ext cx="3581400" cy="1219200"/>
          </a:xfrm>
          <a:prstGeom prst="roundRect">
            <a:avLst/>
          </a:prstGeom>
          <a:solidFill>
            <a:srgbClr val="FABB17"/>
          </a:solidFill>
          <a:ln>
            <a:solidFill>
              <a:srgbClr val="FABB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3AA68DC-17DD-8DA3-24A6-77D792151B43}"/>
                  </a:ext>
                </a:extLst>
              </p:cNvPr>
              <p:cNvSpPr txBox="1"/>
              <p:nvPr/>
            </p:nvSpPr>
            <p:spPr>
              <a:xfrm>
                <a:off x="6103931" y="371684"/>
                <a:ext cx="8686800" cy="2830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4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9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36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3AA68DC-17DD-8DA3-24A6-77D792151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931" y="371684"/>
                <a:ext cx="8686800" cy="2830005"/>
              </a:xfrm>
              <a:prstGeom prst="rect">
                <a:avLst/>
              </a:prstGeom>
              <a:blipFill>
                <a:blip r:embed="rId12"/>
                <a:stretch>
                  <a:fillRect l="-2456" r="-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C6E8F8E-5110-49C5-A5A0-78CD69638B40}"/>
              </a:ext>
            </a:extLst>
          </p:cNvPr>
          <p:cNvSpPr txBox="1"/>
          <p:nvPr/>
        </p:nvSpPr>
        <p:spPr>
          <a:xfrm>
            <a:off x="8267699" y="3520106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93134CDB-E4BB-C861-CB1B-CB97BE0C238D}"/>
                  </a:ext>
                </a:extLst>
              </p:cNvPr>
              <p:cNvSpPr txBox="1"/>
              <p:nvPr/>
            </p:nvSpPr>
            <p:spPr>
              <a:xfrm>
                <a:off x="4936995" y="4686300"/>
                <a:ext cx="8414009" cy="45378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:8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2:8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):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)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):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)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93134CDB-E4BB-C861-CB1B-CB97BE0C2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995" y="4686300"/>
                <a:ext cx="8414009" cy="4537845"/>
              </a:xfrm>
              <a:prstGeom prst="rect">
                <a:avLst/>
              </a:prstGeom>
              <a:blipFill>
                <a:blip r:embed="rId13"/>
                <a:stretch>
                  <a:fillRect l="-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2997</Words>
  <Application>Microsoft Office PowerPoint</Application>
  <PresentationFormat>Custom</PresentationFormat>
  <Paragraphs>209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Cambria Math</vt:lpstr>
      <vt:lpstr>Arial</vt:lpstr>
      <vt:lpstr>Symbo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bsite@VnTeach.Com</dc:creator>
  <cp:keywords>Website@VnTeach.Com</cp:keywords>
  <cp:lastModifiedBy>Thuong Thu</cp:lastModifiedBy>
  <cp:revision>2</cp:revision>
  <dcterms:created xsi:type="dcterms:W3CDTF">2006-08-16T00:00:00Z</dcterms:created>
  <dcterms:modified xsi:type="dcterms:W3CDTF">2022-12-01T01:36:24Z</dcterms:modified>
  <dc:identifier>DAFN8v5n_4A</dc:identifier>
  <cp:contentStatus/>
</cp:coreProperties>
</file>